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2D7C5C" w:rsidTr="00526FCD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2D7C5C" w:rsidTr="00526FCD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2D7C5C" w:rsidTr="00526FCD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2D7C5C" w:rsidRPr="00AA484A" w:rsidRDefault="00AA484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2D7C5C" w:rsidRPr="00AA484A" w:rsidRDefault="00AA484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2D7C5C" w:rsidRDefault="00AA484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2D7C5C" w:rsidTr="00526FCD">
        <w:trPr>
          <w:trHeight w:hRule="exact" w:val="986"/>
        </w:trPr>
        <w:tc>
          <w:tcPr>
            <w:tcW w:w="723" w:type="dxa"/>
          </w:tcPr>
          <w:p w:rsidR="002D7C5C" w:rsidRDefault="002D7C5C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 w:rsidTr="00526FCD">
        <w:trPr>
          <w:trHeight w:hRule="exact" w:val="138"/>
        </w:trPr>
        <w:tc>
          <w:tcPr>
            <w:tcW w:w="723" w:type="dxa"/>
          </w:tcPr>
          <w:p w:rsidR="002D7C5C" w:rsidRDefault="002D7C5C"/>
        </w:tc>
        <w:tc>
          <w:tcPr>
            <w:tcW w:w="853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969" w:type="dxa"/>
          </w:tcPr>
          <w:p w:rsidR="002D7C5C" w:rsidRDefault="002D7C5C"/>
        </w:tc>
        <w:tc>
          <w:tcPr>
            <w:tcW w:w="16" w:type="dxa"/>
          </w:tcPr>
          <w:p w:rsidR="002D7C5C" w:rsidRDefault="002D7C5C"/>
        </w:tc>
        <w:tc>
          <w:tcPr>
            <w:tcW w:w="1556" w:type="dxa"/>
          </w:tcPr>
          <w:p w:rsidR="002D7C5C" w:rsidRDefault="002D7C5C"/>
        </w:tc>
        <w:tc>
          <w:tcPr>
            <w:tcW w:w="574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289" w:type="dxa"/>
          </w:tcPr>
          <w:p w:rsidR="002D7C5C" w:rsidRDefault="002D7C5C"/>
        </w:tc>
        <w:tc>
          <w:tcPr>
            <w:tcW w:w="9" w:type="dxa"/>
          </w:tcPr>
          <w:p w:rsidR="002D7C5C" w:rsidRDefault="002D7C5C"/>
        </w:tc>
        <w:tc>
          <w:tcPr>
            <w:tcW w:w="1695" w:type="dxa"/>
          </w:tcPr>
          <w:p w:rsidR="002D7C5C" w:rsidRDefault="002D7C5C"/>
        </w:tc>
        <w:tc>
          <w:tcPr>
            <w:tcW w:w="722" w:type="dxa"/>
          </w:tcPr>
          <w:p w:rsidR="002D7C5C" w:rsidRDefault="002D7C5C"/>
        </w:tc>
        <w:tc>
          <w:tcPr>
            <w:tcW w:w="141" w:type="dxa"/>
          </w:tcPr>
          <w:p w:rsidR="002D7C5C" w:rsidRDefault="002D7C5C"/>
        </w:tc>
      </w:tr>
      <w:tr w:rsidR="002D7C5C" w:rsidRPr="00526FCD" w:rsidTr="00526FCD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2D7C5C" w:rsidRPr="00526FCD" w:rsidTr="00526FCD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2D7C5C" w:rsidRPr="00526FCD" w:rsidTr="00526FCD">
        <w:trPr>
          <w:trHeight w:hRule="exact" w:val="416"/>
        </w:trPr>
        <w:tc>
          <w:tcPr>
            <w:tcW w:w="72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526FCD" w:rsidTr="00526FCD">
        <w:trPr>
          <w:trHeight w:hRule="exact" w:val="277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 w:rsidP="001101E1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526FCD" w:rsidTr="00526FCD">
        <w:trPr>
          <w:trHeight w:hRule="exact" w:val="183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 w:rsidP="001101E1"/>
        </w:tc>
        <w:tc>
          <w:tcPr>
            <w:tcW w:w="426" w:type="dxa"/>
          </w:tcPr>
          <w:p w:rsidR="00526FCD" w:rsidRDefault="00526FCD" w:rsidP="001101E1"/>
        </w:tc>
        <w:tc>
          <w:tcPr>
            <w:tcW w:w="1289" w:type="dxa"/>
          </w:tcPr>
          <w:p w:rsidR="00526FCD" w:rsidRDefault="00526FCD" w:rsidP="001101E1"/>
        </w:tc>
        <w:tc>
          <w:tcPr>
            <w:tcW w:w="9" w:type="dxa"/>
          </w:tcPr>
          <w:p w:rsidR="00526FCD" w:rsidRDefault="00526FCD" w:rsidP="001101E1"/>
        </w:tc>
        <w:tc>
          <w:tcPr>
            <w:tcW w:w="1695" w:type="dxa"/>
          </w:tcPr>
          <w:p w:rsidR="00526FCD" w:rsidRDefault="00526FCD" w:rsidP="001101E1"/>
        </w:tc>
        <w:tc>
          <w:tcPr>
            <w:tcW w:w="722" w:type="dxa"/>
          </w:tcPr>
          <w:p w:rsidR="00526FCD" w:rsidRDefault="00526FCD" w:rsidP="001101E1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277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 w:rsidP="001101E1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 w:rsidP="001101E1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526FCD" w:rsidRDefault="00526FCD" w:rsidP="001101E1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83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 w:rsidP="001101E1"/>
        </w:tc>
        <w:tc>
          <w:tcPr>
            <w:tcW w:w="426" w:type="dxa"/>
          </w:tcPr>
          <w:p w:rsidR="00526FCD" w:rsidRDefault="00526FCD" w:rsidP="001101E1"/>
        </w:tc>
        <w:tc>
          <w:tcPr>
            <w:tcW w:w="1289" w:type="dxa"/>
          </w:tcPr>
          <w:p w:rsidR="00526FCD" w:rsidRDefault="00526FCD" w:rsidP="001101E1"/>
        </w:tc>
        <w:tc>
          <w:tcPr>
            <w:tcW w:w="9" w:type="dxa"/>
          </w:tcPr>
          <w:p w:rsidR="00526FCD" w:rsidRDefault="00526FCD" w:rsidP="001101E1"/>
        </w:tc>
        <w:tc>
          <w:tcPr>
            <w:tcW w:w="1695" w:type="dxa"/>
          </w:tcPr>
          <w:p w:rsidR="00526FCD" w:rsidRDefault="00526FCD" w:rsidP="001101E1"/>
        </w:tc>
        <w:tc>
          <w:tcPr>
            <w:tcW w:w="722" w:type="dxa"/>
          </w:tcPr>
          <w:p w:rsidR="00526FCD" w:rsidRDefault="00526FCD" w:rsidP="001101E1"/>
        </w:tc>
        <w:tc>
          <w:tcPr>
            <w:tcW w:w="141" w:type="dxa"/>
          </w:tcPr>
          <w:p w:rsidR="00526FCD" w:rsidRDefault="00526FCD"/>
        </w:tc>
      </w:tr>
      <w:tr w:rsidR="00526FCD" w:rsidRPr="00526FCD" w:rsidTr="00526FCD">
        <w:trPr>
          <w:trHeight w:hRule="exact" w:val="694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 w:rsidP="001101E1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 w:rsidP="001101E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526FCD" w:rsidRPr="00326F06" w:rsidRDefault="00526FCD" w:rsidP="001101E1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526FCD" w:rsidRPr="00526FCD" w:rsidTr="00526FCD">
        <w:trPr>
          <w:trHeight w:hRule="exact" w:val="11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</w:tr>
      <w:tr w:rsidR="00526FCD" w:rsidTr="00526FCD">
        <w:trPr>
          <w:trHeight w:hRule="exact" w:val="74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526FCD" w:rsidRDefault="00526FCD" w:rsidP="001101E1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526FCD" w:rsidRDefault="00526FCD" w:rsidP="001101E1"/>
        </w:tc>
        <w:tc>
          <w:tcPr>
            <w:tcW w:w="1695" w:type="dxa"/>
          </w:tcPr>
          <w:p w:rsidR="00526FCD" w:rsidRDefault="00526FCD" w:rsidP="001101E1"/>
        </w:tc>
        <w:tc>
          <w:tcPr>
            <w:tcW w:w="722" w:type="dxa"/>
          </w:tcPr>
          <w:p w:rsidR="00526FCD" w:rsidRDefault="00526FCD" w:rsidP="001101E1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555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26FCD" w:rsidRDefault="00526FCD"/>
        </w:tc>
        <w:tc>
          <w:tcPr>
            <w:tcW w:w="9" w:type="dxa"/>
          </w:tcPr>
          <w:p w:rsidR="00526FCD" w:rsidRDefault="00526FCD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/>
        </w:tc>
      </w:tr>
      <w:tr w:rsidR="00526FCD" w:rsidTr="00526FCD">
        <w:trPr>
          <w:trHeight w:hRule="exact" w:val="447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26FCD" w:rsidRDefault="00526FCD"/>
        </w:tc>
        <w:tc>
          <w:tcPr>
            <w:tcW w:w="9" w:type="dxa"/>
          </w:tcPr>
          <w:p w:rsidR="00526FCD" w:rsidRDefault="00526FCD"/>
        </w:tc>
        <w:tc>
          <w:tcPr>
            <w:tcW w:w="1695" w:type="dxa"/>
          </w:tcPr>
          <w:p w:rsidR="00526FCD" w:rsidRDefault="00526FCD"/>
        </w:tc>
        <w:tc>
          <w:tcPr>
            <w:tcW w:w="722" w:type="dxa"/>
          </w:tcPr>
          <w:p w:rsidR="00526FCD" w:rsidRDefault="00526FCD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33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526FCD" w:rsidRDefault="00526FCD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244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/>
        </w:tc>
        <w:tc>
          <w:tcPr>
            <w:tcW w:w="426" w:type="dxa"/>
          </w:tcPr>
          <w:p w:rsidR="00526FCD" w:rsidRDefault="00526FCD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605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/>
        </w:tc>
        <w:tc>
          <w:tcPr>
            <w:tcW w:w="426" w:type="dxa"/>
          </w:tcPr>
          <w:p w:rsidR="00526FCD" w:rsidRDefault="00526FCD"/>
        </w:tc>
        <w:tc>
          <w:tcPr>
            <w:tcW w:w="1289" w:type="dxa"/>
          </w:tcPr>
          <w:p w:rsidR="00526FCD" w:rsidRDefault="00526FCD"/>
        </w:tc>
        <w:tc>
          <w:tcPr>
            <w:tcW w:w="9" w:type="dxa"/>
          </w:tcPr>
          <w:p w:rsidR="00526FCD" w:rsidRDefault="00526FCD"/>
        </w:tc>
        <w:tc>
          <w:tcPr>
            <w:tcW w:w="1695" w:type="dxa"/>
          </w:tcPr>
          <w:p w:rsidR="00526FCD" w:rsidRDefault="00526FCD"/>
        </w:tc>
        <w:tc>
          <w:tcPr>
            <w:tcW w:w="722" w:type="dxa"/>
          </w:tcPr>
          <w:p w:rsidR="00526FCD" w:rsidRDefault="00526FCD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526FCD" w:rsidTr="00526FCD">
        <w:trPr>
          <w:trHeight w:hRule="exact" w:val="138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/>
        </w:tc>
        <w:tc>
          <w:tcPr>
            <w:tcW w:w="426" w:type="dxa"/>
          </w:tcPr>
          <w:p w:rsidR="00526FCD" w:rsidRDefault="00526FCD"/>
        </w:tc>
        <w:tc>
          <w:tcPr>
            <w:tcW w:w="1289" w:type="dxa"/>
          </w:tcPr>
          <w:p w:rsidR="00526FCD" w:rsidRDefault="00526FCD"/>
        </w:tc>
        <w:tc>
          <w:tcPr>
            <w:tcW w:w="9" w:type="dxa"/>
          </w:tcPr>
          <w:p w:rsidR="00526FCD" w:rsidRDefault="00526FCD"/>
        </w:tc>
        <w:tc>
          <w:tcPr>
            <w:tcW w:w="1695" w:type="dxa"/>
          </w:tcPr>
          <w:p w:rsidR="00526FCD" w:rsidRDefault="00526FCD"/>
        </w:tc>
        <w:tc>
          <w:tcPr>
            <w:tcW w:w="722" w:type="dxa"/>
          </w:tcPr>
          <w:p w:rsidR="00526FCD" w:rsidRDefault="00526FCD"/>
        </w:tc>
        <w:tc>
          <w:tcPr>
            <w:tcW w:w="141" w:type="dxa"/>
          </w:tcPr>
          <w:p w:rsidR="00526FCD" w:rsidRDefault="00526FCD"/>
        </w:tc>
      </w:tr>
      <w:tr w:rsidR="00526FCD" w:rsidTr="00526FCD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Физика</w:t>
            </w:r>
            <w:proofErr w:type="spellEnd"/>
          </w:p>
        </w:tc>
      </w:tr>
      <w:tr w:rsidR="00526FCD" w:rsidTr="00526FCD">
        <w:trPr>
          <w:trHeight w:hRule="exact" w:val="138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/>
        </w:tc>
      </w:tr>
      <w:tr w:rsidR="00526FCD" w:rsidTr="00526FCD">
        <w:trPr>
          <w:trHeight w:hRule="exact" w:val="108"/>
        </w:trPr>
        <w:tc>
          <w:tcPr>
            <w:tcW w:w="723" w:type="dxa"/>
          </w:tcPr>
          <w:p w:rsidR="00526FCD" w:rsidRDefault="00526FCD"/>
        </w:tc>
        <w:tc>
          <w:tcPr>
            <w:tcW w:w="853" w:type="dxa"/>
          </w:tcPr>
          <w:p w:rsidR="00526FCD" w:rsidRDefault="00526FCD"/>
        </w:tc>
        <w:tc>
          <w:tcPr>
            <w:tcW w:w="284" w:type="dxa"/>
          </w:tcPr>
          <w:p w:rsidR="00526FCD" w:rsidRDefault="00526FCD"/>
        </w:tc>
        <w:tc>
          <w:tcPr>
            <w:tcW w:w="1969" w:type="dxa"/>
          </w:tcPr>
          <w:p w:rsidR="00526FCD" w:rsidRDefault="00526FCD"/>
        </w:tc>
        <w:tc>
          <w:tcPr>
            <w:tcW w:w="16" w:type="dxa"/>
          </w:tcPr>
          <w:p w:rsidR="00526FCD" w:rsidRDefault="00526FCD"/>
        </w:tc>
        <w:tc>
          <w:tcPr>
            <w:tcW w:w="1556" w:type="dxa"/>
          </w:tcPr>
          <w:p w:rsidR="00526FCD" w:rsidRDefault="00526FCD"/>
        </w:tc>
        <w:tc>
          <w:tcPr>
            <w:tcW w:w="574" w:type="dxa"/>
          </w:tcPr>
          <w:p w:rsidR="00526FCD" w:rsidRDefault="00526FCD"/>
        </w:tc>
        <w:tc>
          <w:tcPr>
            <w:tcW w:w="426" w:type="dxa"/>
          </w:tcPr>
          <w:p w:rsidR="00526FCD" w:rsidRDefault="00526FCD"/>
        </w:tc>
        <w:tc>
          <w:tcPr>
            <w:tcW w:w="1289" w:type="dxa"/>
          </w:tcPr>
          <w:p w:rsidR="00526FCD" w:rsidRDefault="00526FCD"/>
        </w:tc>
        <w:tc>
          <w:tcPr>
            <w:tcW w:w="9" w:type="dxa"/>
          </w:tcPr>
          <w:p w:rsidR="00526FCD" w:rsidRDefault="00526FCD"/>
        </w:tc>
        <w:tc>
          <w:tcPr>
            <w:tcW w:w="1695" w:type="dxa"/>
          </w:tcPr>
          <w:p w:rsidR="00526FCD" w:rsidRDefault="00526FCD"/>
        </w:tc>
        <w:tc>
          <w:tcPr>
            <w:tcW w:w="722" w:type="dxa"/>
          </w:tcPr>
          <w:p w:rsidR="00526FCD" w:rsidRDefault="00526FCD"/>
        </w:tc>
        <w:tc>
          <w:tcPr>
            <w:tcW w:w="141" w:type="dxa"/>
          </w:tcPr>
          <w:p w:rsidR="00526FCD" w:rsidRDefault="00526FCD"/>
        </w:tc>
      </w:tr>
      <w:tr w:rsidR="00526FCD" w:rsidRPr="00526FCD" w:rsidTr="00526FCD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Pr="00AA484A" w:rsidRDefault="00526FCD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AA484A">
              <w:rPr>
                <w:lang w:val="ru-RU"/>
              </w:rPr>
              <w:t xml:space="preserve"> </w:t>
            </w: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AA484A">
              <w:rPr>
                <w:lang w:val="ru-RU"/>
              </w:rPr>
              <w:t xml:space="preserve"> </w:t>
            </w:r>
          </w:p>
        </w:tc>
      </w:tr>
      <w:tr w:rsidR="00526FCD" w:rsidRPr="00526FCD" w:rsidTr="00526FCD">
        <w:trPr>
          <w:trHeight w:hRule="exact" w:val="229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</w:tr>
      <w:tr w:rsidR="00526FCD" w:rsidRPr="00526FCD" w:rsidTr="00526FCD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526FCD" w:rsidRPr="00AA484A" w:rsidRDefault="00526FCD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ст.преподаватель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ирзуль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А.Н.</w:t>
            </w:r>
          </w:p>
        </w:tc>
      </w:tr>
      <w:tr w:rsidR="00526FCD" w:rsidRPr="00526FCD" w:rsidTr="00526FCD">
        <w:trPr>
          <w:trHeight w:hRule="exact" w:val="36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526FCD" w:rsidRPr="00AA484A" w:rsidRDefault="00526FCD">
            <w:pPr>
              <w:rPr>
                <w:lang w:val="ru-RU"/>
              </w:rPr>
            </w:pPr>
          </w:p>
        </w:tc>
      </w:tr>
      <w:tr w:rsidR="00526FCD" w:rsidRPr="00526FCD" w:rsidTr="00526FCD">
        <w:trPr>
          <w:trHeight w:hRule="exact" w:val="446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</w:tr>
      <w:tr w:rsidR="00526FCD" w:rsidRPr="00526FCD" w:rsidTr="00E874F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Pr="00E72244" w:rsidRDefault="00526FCD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526FCD" w:rsidRPr="00526FCD" w:rsidTr="00526FCD">
        <w:trPr>
          <w:trHeight w:hRule="exact" w:val="432"/>
        </w:trPr>
        <w:tc>
          <w:tcPr>
            <w:tcW w:w="72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</w:tr>
      <w:tr w:rsidR="00526FCD" w:rsidTr="00526FCD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Pr="00E72244" w:rsidRDefault="00526FCD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526FCD" w:rsidTr="00526FCD">
        <w:trPr>
          <w:trHeight w:hRule="exact" w:val="152"/>
        </w:trPr>
        <w:tc>
          <w:tcPr>
            <w:tcW w:w="72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526FCD" w:rsidRDefault="00526FCD" w:rsidP="001101E1"/>
        </w:tc>
        <w:tc>
          <w:tcPr>
            <w:tcW w:w="1556" w:type="dxa"/>
          </w:tcPr>
          <w:p w:rsidR="00526FCD" w:rsidRDefault="00526FCD" w:rsidP="001101E1"/>
        </w:tc>
        <w:tc>
          <w:tcPr>
            <w:tcW w:w="574" w:type="dxa"/>
          </w:tcPr>
          <w:p w:rsidR="00526FCD" w:rsidRDefault="00526FCD" w:rsidP="001101E1"/>
        </w:tc>
        <w:tc>
          <w:tcPr>
            <w:tcW w:w="426" w:type="dxa"/>
          </w:tcPr>
          <w:p w:rsidR="00526FCD" w:rsidRDefault="00526FCD" w:rsidP="001101E1"/>
        </w:tc>
        <w:tc>
          <w:tcPr>
            <w:tcW w:w="1289" w:type="dxa"/>
          </w:tcPr>
          <w:p w:rsidR="00526FCD" w:rsidRDefault="00526FCD" w:rsidP="001101E1"/>
        </w:tc>
        <w:tc>
          <w:tcPr>
            <w:tcW w:w="9" w:type="dxa"/>
          </w:tcPr>
          <w:p w:rsidR="00526FCD" w:rsidRDefault="00526FCD" w:rsidP="001101E1"/>
        </w:tc>
        <w:tc>
          <w:tcPr>
            <w:tcW w:w="1695" w:type="dxa"/>
          </w:tcPr>
          <w:p w:rsidR="00526FCD" w:rsidRDefault="00526FCD" w:rsidP="001101E1"/>
        </w:tc>
        <w:tc>
          <w:tcPr>
            <w:tcW w:w="722" w:type="dxa"/>
          </w:tcPr>
          <w:p w:rsidR="00526FCD" w:rsidRDefault="00526FCD" w:rsidP="001101E1"/>
        </w:tc>
        <w:tc>
          <w:tcPr>
            <w:tcW w:w="141" w:type="dxa"/>
          </w:tcPr>
          <w:p w:rsidR="00526FCD" w:rsidRDefault="00526FCD" w:rsidP="001101E1"/>
        </w:tc>
      </w:tr>
      <w:tr w:rsidR="00526FCD" w:rsidRPr="00526FCD" w:rsidTr="00E02014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526FCD" w:rsidRPr="00526FCD" w:rsidTr="00526FCD">
        <w:trPr>
          <w:trHeight w:hRule="exact" w:val="45"/>
        </w:trPr>
        <w:tc>
          <w:tcPr>
            <w:tcW w:w="72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526FCD" w:rsidRPr="00E72244" w:rsidRDefault="00526FCD" w:rsidP="001101E1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326F06" w:rsidRDefault="00526FCD" w:rsidP="001101E1">
            <w:pPr>
              <w:rPr>
                <w:lang w:val="ru-RU"/>
              </w:rPr>
            </w:pPr>
          </w:p>
        </w:tc>
      </w:tr>
      <w:tr w:rsidR="00526FCD" w:rsidRPr="00526FCD" w:rsidTr="00526FCD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Pr="00E72244" w:rsidRDefault="00526FCD" w:rsidP="001101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526FCD" w:rsidRPr="00526FCD" w:rsidTr="00526FCD">
        <w:trPr>
          <w:trHeight w:hRule="exact" w:val="2497"/>
        </w:trPr>
        <w:tc>
          <w:tcPr>
            <w:tcW w:w="72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526FCD" w:rsidRPr="00AA484A" w:rsidRDefault="00526FCD">
            <w:pPr>
              <w:rPr>
                <w:lang w:val="ru-RU"/>
              </w:rPr>
            </w:pPr>
          </w:p>
        </w:tc>
      </w:tr>
      <w:tr w:rsidR="00526FCD" w:rsidTr="00526FCD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526FCD" w:rsidRDefault="00526FC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526FCD" w:rsidRDefault="00526FC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2D7C5C" w:rsidRDefault="00AA484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2D7C5C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Default="002D7C5C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2D7C5C">
        <w:trPr>
          <w:trHeight w:hRule="exact" w:val="402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Default="002D7C5C"/>
        </w:tc>
      </w:tr>
      <w:tr w:rsidR="002D7C5C">
        <w:trPr>
          <w:trHeight w:hRule="exact" w:val="13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Default="002D7C5C"/>
        </w:tc>
      </w:tr>
      <w:tr w:rsidR="002D7C5C">
        <w:trPr>
          <w:trHeight w:hRule="exact" w:val="96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694"/>
        </w:trPr>
        <w:tc>
          <w:tcPr>
            <w:tcW w:w="2694" w:type="dxa"/>
          </w:tcPr>
          <w:p w:rsidR="002D7C5C" w:rsidRDefault="002D7C5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3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96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694"/>
        </w:trPr>
        <w:tc>
          <w:tcPr>
            <w:tcW w:w="2694" w:type="dxa"/>
          </w:tcPr>
          <w:p w:rsidR="002D7C5C" w:rsidRDefault="002D7C5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3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96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694"/>
        </w:trPr>
        <w:tc>
          <w:tcPr>
            <w:tcW w:w="2694" w:type="dxa"/>
          </w:tcPr>
          <w:p w:rsidR="002D7C5C" w:rsidRDefault="002D7C5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3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96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2D7C5C" w:rsidRPr="00526FCD">
        <w:trPr>
          <w:trHeight w:hRule="exact" w:val="138"/>
        </w:trPr>
        <w:tc>
          <w:tcPr>
            <w:tcW w:w="269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2D7C5C">
        <w:trPr>
          <w:trHeight w:hRule="exact" w:val="138"/>
        </w:trPr>
        <w:tc>
          <w:tcPr>
            <w:tcW w:w="2694" w:type="dxa"/>
          </w:tcPr>
          <w:p w:rsidR="002D7C5C" w:rsidRDefault="002D7C5C"/>
        </w:tc>
        <w:tc>
          <w:tcPr>
            <w:tcW w:w="7088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694"/>
        </w:trPr>
        <w:tc>
          <w:tcPr>
            <w:tcW w:w="2694" w:type="dxa"/>
          </w:tcPr>
          <w:p w:rsidR="002D7C5C" w:rsidRDefault="002D7C5C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2D7C5C" w:rsidRPr="00AA484A" w:rsidRDefault="00AA484A">
      <w:pPr>
        <w:rPr>
          <w:sz w:val="0"/>
          <w:szCs w:val="0"/>
          <w:lang w:val="ru-RU"/>
        </w:rPr>
      </w:pPr>
      <w:r w:rsidRPr="00AA484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7"/>
        <w:gridCol w:w="486"/>
        <w:gridCol w:w="237"/>
        <w:gridCol w:w="143"/>
        <w:gridCol w:w="105"/>
        <w:gridCol w:w="192"/>
        <w:gridCol w:w="296"/>
        <w:gridCol w:w="706"/>
        <w:gridCol w:w="423"/>
        <w:gridCol w:w="124"/>
        <w:gridCol w:w="3128"/>
        <w:gridCol w:w="1828"/>
        <w:gridCol w:w="577"/>
        <w:gridCol w:w="282"/>
        <w:gridCol w:w="142"/>
      </w:tblGrid>
      <w:tr w:rsidR="002D7C5C">
        <w:trPr>
          <w:trHeight w:hRule="exact" w:val="277"/>
        </w:trPr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2D7C5C">
        <w:trPr>
          <w:trHeight w:hRule="exact" w:val="277"/>
        </w:trPr>
        <w:tc>
          <w:tcPr>
            <w:tcW w:w="284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472" w:type="dxa"/>
          </w:tcPr>
          <w:p w:rsidR="002D7C5C" w:rsidRDefault="002D7C5C"/>
        </w:tc>
        <w:tc>
          <w:tcPr>
            <w:tcW w:w="238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  <w:tc>
          <w:tcPr>
            <w:tcW w:w="93" w:type="dxa"/>
          </w:tcPr>
          <w:p w:rsidR="002D7C5C" w:rsidRDefault="002D7C5C"/>
        </w:tc>
        <w:tc>
          <w:tcPr>
            <w:tcW w:w="192" w:type="dxa"/>
          </w:tcPr>
          <w:p w:rsidR="002D7C5C" w:rsidRDefault="002D7C5C"/>
        </w:tc>
        <w:tc>
          <w:tcPr>
            <w:tcW w:w="285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09" w:type="dxa"/>
          </w:tcPr>
          <w:p w:rsidR="002D7C5C" w:rsidRDefault="002D7C5C"/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ч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2D7C5C" w:rsidRPr="00526FCD">
        <w:trPr>
          <w:trHeight w:hRule="exact" w:val="694"/>
        </w:trPr>
        <w:tc>
          <w:tcPr>
            <w:tcW w:w="10221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2D7C5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138"/>
        </w:trPr>
        <w:tc>
          <w:tcPr>
            <w:tcW w:w="284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472" w:type="dxa"/>
          </w:tcPr>
          <w:p w:rsidR="002D7C5C" w:rsidRDefault="002D7C5C"/>
        </w:tc>
        <w:tc>
          <w:tcPr>
            <w:tcW w:w="238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  <w:tc>
          <w:tcPr>
            <w:tcW w:w="93" w:type="dxa"/>
          </w:tcPr>
          <w:p w:rsidR="002D7C5C" w:rsidRDefault="002D7C5C"/>
        </w:tc>
        <w:tc>
          <w:tcPr>
            <w:tcW w:w="192" w:type="dxa"/>
          </w:tcPr>
          <w:p w:rsidR="002D7C5C" w:rsidRDefault="002D7C5C"/>
        </w:tc>
        <w:tc>
          <w:tcPr>
            <w:tcW w:w="285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09" w:type="dxa"/>
          </w:tcPr>
          <w:p w:rsidR="002D7C5C" w:rsidRDefault="002D7C5C"/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284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472" w:type="dxa"/>
          </w:tcPr>
          <w:p w:rsidR="002D7C5C" w:rsidRDefault="002D7C5C"/>
        </w:tc>
        <w:tc>
          <w:tcPr>
            <w:tcW w:w="238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  <w:tc>
          <w:tcPr>
            <w:tcW w:w="93" w:type="dxa"/>
          </w:tcPr>
          <w:p w:rsidR="002D7C5C" w:rsidRDefault="002D7C5C"/>
        </w:tc>
        <w:tc>
          <w:tcPr>
            <w:tcW w:w="192" w:type="dxa"/>
          </w:tcPr>
          <w:p w:rsidR="002D7C5C" w:rsidRDefault="002D7C5C"/>
        </w:tc>
        <w:tc>
          <w:tcPr>
            <w:tcW w:w="285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09" w:type="dxa"/>
          </w:tcPr>
          <w:p w:rsidR="002D7C5C" w:rsidRDefault="002D7C5C"/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 w:rsidRPr="00526FCD">
        <w:trPr>
          <w:trHeight w:hRule="exact" w:val="833"/>
        </w:trPr>
        <w:tc>
          <w:tcPr>
            <w:tcW w:w="9795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38"/>
        </w:trPr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2D7C5C" w:rsidRDefault="002D7C5C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8 ЗЕТ</w:t>
            </w:r>
          </w:p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7386" w:type="dxa"/>
            <w:gridSpan w:val="1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26" w:type="dxa"/>
          </w:tcPr>
          <w:p w:rsidR="002D7C5C" w:rsidRDefault="002D7C5C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2D7C5C" w:rsidRDefault="002D7C5C"/>
        </w:tc>
      </w:tr>
      <w:tr w:rsidR="002D7C5C" w:rsidRPr="00526FCD">
        <w:trPr>
          <w:trHeight w:hRule="exact" w:val="277"/>
        </w:trPr>
        <w:tc>
          <w:tcPr>
            <w:tcW w:w="284" w:type="dxa"/>
          </w:tcPr>
          <w:p w:rsidR="002D7C5C" w:rsidRDefault="002D7C5C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2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2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2 курс (2)</w:t>
            </w: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277"/>
        </w:trPr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26" w:type="dxa"/>
          </w:tcPr>
          <w:p w:rsidR="002D7C5C" w:rsidRDefault="002D7C5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284" w:type="dxa"/>
          </w:tcPr>
          <w:p w:rsidR="002D7C5C" w:rsidRDefault="002D7C5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7</w:t>
            </w:r>
          </w:p>
        </w:tc>
        <w:tc>
          <w:tcPr>
            <w:tcW w:w="426" w:type="dxa"/>
          </w:tcPr>
          <w:p w:rsidR="002D7C5C" w:rsidRDefault="002D7C5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284" w:type="dxa"/>
          </w:tcPr>
          <w:p w:rsidR="002D7C5C" w:rsidRDefault="002D7C5C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26" w:type="dxa"/>
          </w:tcPr>
          <w:p w:rsidR="002D7C5C" w:rsidRDefault="002D7C5C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 w:rsidRPr="00526FCD">
        <w:trPr>
          <w:trHeight w:hRule="exact" w:val="138"/>
        </w:trPr>
        <w:tc>
          <w:tcPr>
            <w:tcW w:w="10079" w:type="dxa"/>
            <w:gridSpan w:val="1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38"/>
        </w:trPr>
        <w:tc>
          <w:tcPr>
            <w:tcW w:w="10079" w:type="dxa"/>
            <w:gridSpan w:val="1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5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1732" w:type="dxa"/>
            <w:gridSpan w:val="5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32" w:type="dxa"/>
            <w:gridSpan w:val="5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2D7C5C"/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ораторны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7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7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7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7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1260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88</w:t>
            </w:r>
          </w:p>
        </w:tc>
        <w:tc>
          <w:tcPr>
            <w:tcW w:w="3153" w:type="dxa"/>
          </w:tcPr>
          <w:p w:rsidR="002D7C5C" w:rsidRDefault="002D7C5C"/>
        </w:tc>
        <w:tc>
          <w:tcPr>
            <w:tcW w:w="1844" w:type="dxa"/>
          </w:tcPr>
          <w:p w:rsidR="002D7C5C" w:rsidRDefault="002D7C5C"/>
        </w:tc>
        <w:tc>
          <w:tcPr>
            <w:tcW w:w="568" w:type="dxa"/>
          </w:tcPr>
          <w:p w:rsidR="002D7C5C" w:rsidRDefault="002D7C5C"/>
        </w:tc>
        <w:tc>
          <w:tcPr>
            <w:tcW w:w="284" w:type="dxa"/>
          </w:tcPr>
          <w:p w:rsidR="002D7C5C" w:rsidRDefault="002D7C5C"/>
        </w:tc>
        <w:tc>
          <w:tcPr>
            <w:tcW w:w="143" w:type="dxa"/>
          </w:tcPr>
          <w:p w:rsidR="002D7C5C" w:rsidRDefault="002D7C5C"/>
        </w:tc>
      </w:tr>
    </w:tbl>
    <w:p w:rsidR="002D7C5C" w:rsidRDefault="00AA484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697"/>
        <w:gridCol w:w="2462"/>
        <w:gridCol w:w="965"/>
        <w:gridCol w:w="696"/>
        <w:gridCol w:w="1116"/>
        <w:gridCol w:w="1251"/>
        <w:gridCol w:w="684"/>
        <w:gridCol w:w="398"/>
        <w:gridCol w:w="981"/>
      </w:tblGrid>
      <w:tr w:rsidR="002D7C5C">
        <w:trPr>
          <w:trHeight w:hRule="exact" w:val="416"/>
        </w:trPr>
        <w:tc>
          <w:tcPr>
            <w:tcW w:w="766" w:type="dxa"/>
          </w:tcPr>
          <w:p w:rsidR="002D7C5C" w:rsidRDefault="002D7C5C"/>
        </w:tc>
        <w:tc>
          <w:tcPr>
            <w:tcW w:w="228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2836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1135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2D7C5C" w:rsidRPr="00526FCD">
        <w:trPr>
          <w:trHeight w:hRule="exact" w:val="292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нятие состояния в классической механике, уравнения движения, законы сохранения, основы релятивистской механики, принцип относительности в механике, кинематика и динамика твердого тела, жидкостей и газов; электричество и магнетизм: электростатика и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гнетостатик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вакууме и веществе, уравнение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ксвел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интегральной и дифференциальной формах, материальные уравнения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вазистационарные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оки, принцип относительности в электродинамике; физика колебаний и волн: гармонический и ангармонический осциллятор, физический смысл спектрального разложения, кинематика волновых процессов, нормальные моды, интерференция и дифракция волн, элементы Фурье-оптики; квантовая физика: корпускулярно-волновой дуализм, принцип неопределенности, квантовые состояния, принцип суперпозиции, квантовые уравнения движения, операторы физических величин, энергетический спектр атомов и молекул, природа химической связи; статическая физика и термодинамика: три начала термодинамики, термодинамические функции состояния, фазовые равновесия и фазовые превращения, элементы неравновесной термодинамики, классическая и квантовые статистики, кинематические явления, системы заряженных частиц, конденсированное состояние; физический практикум.</w:t>
            </w:r>
          </w:p>
        </w:tc>
      </w:tr>
      <w:tr w:rsidR="002D7C5C" w:rsidRPr="00526FCD">
        <w:trPr>
          <w:trHeight w:hRule="exact" w:val="277"/>
        </w:trPr>
        <w:tc>
          <w:tcPr>
            <w:tcW w:w="76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2D7C5C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1.07</w:t>
            </w:r>
          </w:p>
        </w:tc>
      </w:tr>
      <w:tr w:rsidR="002D7C5C" w:rsidRPr="00526FCD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2D7C5C" w:rsidRPr="00526FCD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держание курса является логическим продолжением дисциплины «Физика», изучаемой по программе среднего (полного) общего образования</w:t>
            </w:r>
          </w:p>
        </w:tc>
      </w:tr>
      <w:tr w:rsidR="002D7C5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2D7C5C" w:rsidRPr="00526FCD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2D7C5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2D7C5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авл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идрология</w:t>
            </w:r>
            <w:proofErr w:type="spellEnd"/>
          </w:p>
        </w:tc>
      </w:tr>
      <w:tr w:rsidR="002D7C5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ь</w:t>
            </w:r>
            <w:proofErr w:type="spellEnd"/>
          </w:p>
        </w:tc>
      </w:tr>
      <w:tr w:rsidR="002D7C5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нтов</w:t>
            </w:r>
            <w:proofErr w:type="spellEnd"/>
          </w:p>
        </w:tc>
      </w:tr>
      <w:tr w:rsidR="002D7C5C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2D7C5C" w:rsidRPr="00526FCD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ания и фундаменты сооружений на вечномёрзлых грунтах</w:t>
            </w:r>
          </w:p>
        </w:tc>
      </w:tr>
      <w:tr w:rsidR="002D7C5C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рои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2D7C5C">
        <w:trPr>
          <w:trHeight w:hRule="exact" w:val="189"/>
        </w:trPr>
        <w:tc>
          <w:tcPr>
            <w:tcW w:w="766" w:type="dxa"/>
          </w:tcPr>
          <w:p w:rsidR="002D7C5C" w:rsidRDefault="002D7C5C"/>
        </w:tc>
        <w:tc>
          <w:tcPr>
            <w:tcW w:w="228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2836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1135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2D7C5C" w:rsidRPr="00526FCD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ундаментальные понятия, теории и законы физики для решения инженерных задач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фундаментальные понятия, теории и законы физики для решения инженерных задач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законами и методами физики</w:t>
            </w:r>
          </w:p>
        </w:tc>
      </w:tr>
      <w:tr w:rsidR="002D7C5C" w:rsidRPr="00526FCD">
        <w:trPr>
          <w:trHeight w:hRule="exact" w:val="138"/>
        </w:trPr>
        <w:tc>
          <w:tcPr>
            <w:tcW w:w="76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2D7C5C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2D7C5C">
        <w:trPr>
          <w:trHeight w:hRule="exact" w:val="14"/>
        </w:trPr>
        <w:tc>
          <w:tcPr>
            <w:tcW w:w="766" w:type="dxa"/>
          </w:tcPr>
          <w:p w:rsidR="002D7C5C" w:rsidRDefault="002D7C5C"/>
        </w:tc>
        <w:tc>
          <w:tcPr>
            <w:tcW w:w="228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2836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1135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Физические основы механики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2D7C5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е</w:t>
            </w:r>
            <w:proofErr w:type="spellEnd"/>
          </w:p>
        </w:tc>
      </w:tr>
      <w:tr w:rsidR="002D7C5C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зорная лекция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</w:tbl>
    <w:p w:rsidR="002D7C5C" w:rsidRDefault="00AA484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9"/>
        <w:gridCol w:w="3352"/>
        <w:gridCol w:w="911"/>
        <w:gridCol w:w="670"/>
        <w:gridCol w:w="1090"/>
        <w:gridCol w:w="1276"/>
        <w:gridCol w:w="660"/>
        <w:gridCol w:w="393"/>
        <w:gridCol w:w="959"/>
      </w:tblGrid>
      <w:tr w:rsidR="002D7C5C">
        <w:trPr>
          <w:trHeight w:hRule="exact" w:val="416"/>
        </w:trPr>
        <w:tc>
          <w:tcPr>
            <w:tcW w:w="993" w:type="dxa"/>
          </w:tcPr>
          <w:p w:rsidR="002D7C5C" w:rsidRDefault="002D7C5C"/>
        </w:tc>
        <w:tc>
          <w:tcPr>
            <w:tcW w:w="3545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1135" w:type="dxa"/>
          </w:tcPr>
          <w:p w:rsidR="002D7C5C" w:rsidRDefault="002D7C5C"/>
        </w:tc>
        <w:tc>
          <w:tcPr>
            <w:tcW w:w="1277" w:type="dxa"/>
          </w:tcPr>
          <w:p w:rsidR="002D7C5C" w:rsidRDefault="002D7C5C"/>
        </w:tc>
        <w:tc>
          <w:tcPr>
            <w:tcW w:w="710" w:type="dxa"/>
          </w:tcPr>
          <w:p w:rsidR="002D7C5C" w:rsidRDefault="002D7C5C"/>
        </w:tc>
        <w:tc>
          <w:tcPr>
            <w:tcW w:w="426" w:type="dxa"/>
          </w:tcPr>
          <w:p w:rsidR="002D7C5C" w:rsidRDefault="002D7C5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2D7C5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Электромагнетизм. Электромагнитные колебания и волны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Волновая и квантовая оптика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зорная лекция по теме "Квантовая физика атомов,  молекул и твердых тел"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аборатор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"Физические основы механики" /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полнение лабораторных работ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 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Электромагнетизм" /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лабораторных работ по теме  "Волновая оптика" /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аб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2D7C5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ме "Физические основы механики" /</w:t>
            </w:r>
            <w:proofErr w:type="spellStart"/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Молекулярная физ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по теме "Электроста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тоя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</w:t>
            </w:r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3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1.1 "Физические основы классической механики и молекулярной физики"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1 Л3.5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1.2 "Электростатика. Постоянный ток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2.1 "Электромагнетизм"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6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ое изучение литературы по дисциплин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лабораторных работ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2.1Л3.2 Л3.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контрольной работы 2.2 "Оптика" /</w:t>
            </w:r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2 Л3.4 Л3.6 Л3.7 Л3.9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  <w:tr w:rsidR="002D7C5C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гот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к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Л2.1Л3.1 Л3.3 Л3.4 Л3.5 Л3.6 Л3.8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</w:tr>
    </w:tbl>
    <w:p w:rsidR="002D7C5C" w:rsidRDefault="00AA484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2"/>
        <w:gridCol w:w="258"/>
        <w:gridCol w:w="1915"/>
        <w:gridCol w:w="5054"/>
        <w:gridCol w:w="1601"/>
        <w:gridCol w:w="970"/>
      </w:tblGrid>
      <w:tr w:rsidR="002D7C5C">
        <w:trPr>
          <w:trHeight w:hRule="exact" w:val="416"/>
        </w:trPr>
        <w:tc>
          <w:tcPr>
            <w:tcW w:w="436" w:type="dxa"/>
          </w:tcPr>
          <w:p w:rsidR="002D7C5C" w:rsidRDefault="002D7C5C"/>
        </w:tc>
        <w:tc>
          <w:tcPr>
            <w:tcW w:w="275" w:type="dxa"/>
          </w:tcPr>
          <w:p w:rsidR="002D7C5C" w:rsidRDefault="002D7C5C"/>
        </w:tc>
        <w:tc>
          <w:tcPr>
            <w:tcW w:w="1986" w:type="dxa"/>
          </w:tcPr>
          <w:p w:rsidR="002D7C5C" w:rsidRDefault="002D7C5C"/>
        </w:tc>
        <w:tc>
          <w:tcPr>
            <w:tcW w:w="5388" w:type="dxa"/>
          </w:tcPr>
          <w:p w:rsidR="002D7C5C" w:rsidRDefault="002D7C5C"/>
        </w:tc>
        <w:tc>
          <w:tcPr>
            <w:tcW w:w="1702" w:type="dxa"/>
          </w:tcPr>
          <w:p w:rsidR="002D7C5C" w:rsidRDefault="002D7C5C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2D7C5C">
        <w:trPr>
          <w:trHeight w:hRule="exact" w:val="150"/>
        </w:trPr>
        <w:tc>
          <w:tcPr>
            <w:tcW w:w="436" w:type="dxa"/>
          </w:tcPr>
          <w:p w:rsidR="002D7C5C" w:rsidRDefault="002D7C5C"/>
        </w:tc>
        <w:tc>
          <w:tcPr>
            <w:tcW w:w="275" w:type="dxa"/>
          </w:tcPr>
          <w:p w:rsidR="002D7C5C" w:rsidRDefault="002D7C5C"/>
        </w:tc>
        <w:tc>
          <w:tcPr>
            <w:tcW w:w="1986" w:type="dxa"/>
          </w:tcPr>
          <w:p w:rsidR="002D7C5C" w:rsidRDefault="002D7C5C"/>
        </w:tc>
        <w:tc>
          <w:tcPr>
            <w:tcW w:w="5388" w:type="dxa"/>
          </w:tcPr>
          <w:p w:rsidR="002D7C5C" w:rsidRDefault="002D7C5C"/>
        </w:tc>
        <w:tc>
          <w:tcPr>
            <w:tcW w:w="1702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416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2D7C5C">
        <w:trPr>
          <w:trHeight w:hRule="exact" w:val="277"/>
        </w:trPr>
        <w:tc>
          <w:tcPr>
            <w:tcW w:w="436" w:type="dxa"/>
          </w:tcPr>
          <w:p w:rsidR="002D7C5C" w:rsidRDefault="002D7C5C"/>
        </w:tc>
        <w:tc>
          <w:tcPr>
            <w:tcW w:w="275" w:type="dxa"/>
          </w:tcPr>
          <w:p w:rsidR="002D7C5C" w:rsidRDefault="002D7C5C"/>
        </w:tc>
        <w:tc>
          <w:tcPr>
            <w:tcW w:w="1986" w:type="dxa"/>
          </w:tcPr>
          <w:p w:rsidR="002D7C5C" w:rsidRDefault="002D7C5C"/>
        </w:tc>
        <w:tc>
          <w:tcPr>
            <w:tcW w:w="5388" w:type="dxa"/>
          </w:tcPr>
          <w:p w:rsidR="002D7C5C" w:rsidRDefault="002D7C5C"/>
        </w:tc>
        <w:tc>
          <w:tcPr>
            <w:tcW w:w="1702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2D7C5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урс физики: Учебное пособие для вузов 21-е издание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ериотипно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кадем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5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офим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И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к решению задач по физике: Учебное пособие для бакалавров 2-е издание, переработанное и дополненно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Юрай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2D7C5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D7C5C" w:rsidRPr="00526FCD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рынецкий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Струков И.Б., Б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ая физика: руководство по лабораторному практикуму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-во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ра=М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2008,</w:t>
            </w:r>
          </w:p>
        </w:tc>
      </w:tr>
      <w:tr w:rsidR="002D7C5C" w:rsidRPr="00526FCD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о дисциплине (модулю)</w:t>
            </w:r>
          </w:p>
        </w:tc>
      </w:tr>
      <w:tr w:rsidR="002D7C5C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. Молекулярная физика и термодинамика: практикум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Оптика. Физика атома и твердого тел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Механика. Молекулярная физика и термодинамика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4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: Электричество. Электромагнетизм: сб. лаб. работ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5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йнекин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.А., Кравченко О.В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ч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7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6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рнеенк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.Н., Коростелева И.А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ктричество и магнетизм: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.-метод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особие по решению задач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9,</w:t>
            </w:r>
          </w:p>
        </w:tc>
      </w:tr>
      <w:tr w:rsidR="002D7C5C">
        <w:trPr>
          <w:trHeight w:hRule="exact" w:val="2016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7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равч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вал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Л.Л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ику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Ю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арп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М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иссе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С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осте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А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в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.В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ал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изика атома, ядра и твёрдого тела: сб. задач по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8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твино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лектростатика. Постоянный ток: сб. задач по курсу физик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2D7C5C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9</w:t>
            </w:r>
          </w:p>
        </w:tc>
        <w:tc>
          <w:tcPr>
            <w:tcW w:w="199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Т.Н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тика: сб. задач по общей физик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2D7C5C" w:rsidRPr="00526FCD">
        <w:trPr>
          <w:trHeight w:hRule="exact" w:val="70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2D7C5C" w:rsidRPr="00526FCD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2D7C5C" w:rsidRPr="00526FCD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2D7C5C" w:rsidRPr="00526FCD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2D7C5C" w:rsidRPr="00526FCD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.АСТ.РМ.А096.Л08018.04, дог.372</w:t>
            </w:r>
          </w:p>
        </w:tc>
      </w:tr>
      <w:tr w:rsidR="002D7C5C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1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2D7C5C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ЭБС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-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ЭБС «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5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Электронные ресурсы научно-технической библиотеки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</w:tbl>
    <w:p w:rsidR="002D7C5C" w:rsidRPr="00AA484A" w:rsidRDefault="00AA484A">
      <w:pPr>
        <w:rPr>
          <w:sz w:val="0"/>
          <w:szCs w:val="0"/>
          <w:lang w:val="ru-RU"/>
        </w:rPr>
      </w:pPr>
      <w:r w:rsidRPr="00AA484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672"/>
        <w:gridCol w:w="3822"/>
        <w:gridCol w:w="4332"/>
        <w:gridCol w:w="962"/>
      </w:tblGrid>
      <w:tr w:rsidR="002D7C5C">
        <w:trPr>
          <w:trHeight w:hRule="exact" w:val="416"/>
        </w:trPr>
        <w:tc>
          <w:tcPr>
            <w:tcW w:w="43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ЭБС "Лань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2D7C5C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ЭБС  Book.ru - https://www.book.ru/</w:t>
            </w:r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2D7C5C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Электронный каталог НТБ ДВГУПС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/;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u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dvgups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2D7C5C" w:rsidRPr="00526FC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8.Издательство "ЮРАЙТ" -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2D7C5C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9.Справочно-правовая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нтПлю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</w:t>
            </w:r>
          </w:p>
        </w:tc>
      </w:tr>
      <w:tr w:rsidR="002D7C5C">
        <w:trPr>
          <w:trHeight w:hRule="exact" w:val="145"/>
        </w:trPr>
        <w:tc>
          <w:tcPr>
            <w:tcW w:w="439" w:type="dxa"/>
          </w:tcPr>
          <w:p w:rsidR="002D7C5C" w:rsidRDefault="002D7C5C"/>
        </w:tc>
        <w:tc>
          <w:tcPr>
            <w:tcW w:w="697" w:type="dxa"/>
          </w:tcPr>
          <w:p w:rsidR="002D7C5C" w:rsidRDefault="002D7C5C"/>
        </w:tc>
        <w:tc>
          <w:tcPr>
            <w:tcW w:w="3970" w:type="dxa"/>
          </w:tcPr>
          <w:p w:rsidR="002D7C5C" w:rsidRDefault="002D7C5C"/>
        </w:tc>
        <w:tc>
          <w:tcPr>
            <w:tcW w:w="4679" w:type="dxa"/>
          </w:tcPr>
          <w:p w:rsidR="002D7C5C" w:rsidRDefault="002D7C5C"/>
        </w:tc>
        <w:tc>
          <w:tcPr>
            <w:tcW w:w="993" w:type="dxa"/>
          </w:tcPr>
          <w:p w:rsidR="002D7C5C" w:rsidRDefault="002D7C5C"/>
        </w:tc>
      </w:tr>
      <w:tr w:rsidR="002D7C5C" w:rsidRPr="00526FCD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2D7C5C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2D7C5C" w:rsidRPr="00526FCD">
        <w:trPr>
          <w:trHeight w:hRule="exact" w:val="6324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лабора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верхностного натяжения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жидкости, Маятник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бербек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-тановка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для определения силы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п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-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ругости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и ударе,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закона сохранения импульса при ударе шаров, Установка для исследования некоторых термодинамических состояний газа, Установка для определения коэффициента вязкости жидкости методом Стокса.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стоячих волн. «Электричество»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определения постоянной термопары,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сследования работы двухэлектродной электронной лампы, Установка для изучения характеристик источника постоянного тока, Осциллограф, электронно-лучевая трубка, Установка для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оп-ределения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емкости заряженного конденсатора; Установка для исследования поляризации сегнетоэлектрика, «Магнетизм» ; Установка для изучения магнитного поля соленоида, Установка для изучения взаимной электромагнитной индукции,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становка для изучения движения заряженной частицы в магнитном поле, Установка для изучения затухающих электромагнитных колебаний,</w:t>
            </w:r>
          </w:p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Установка для изучения магнитного поля Земли, Установка для изучения намагничивания ферромагнетика, «Оптика»  Установка для изучения дисперсии света, Установка для изучения интерференции света, Установка для изучения дифракции света; Установка для изучения теплового излучения, Установка для изучения поляризации света; Установка для изучения внешнего фотоэффекта, «Физика твердого тела» Установка для изучения температурной зависимости проводников и полупроводников, Установка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ляизучения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ойств оптического квантового генератора, Установка для изучения свойств космического излучения, Установка для определения постоянной Ридберга, Установка для изучения свойств фотодиодов и фоторезисторов.</w:t>
            </w:r>
          </w:p>
        </w:tc>
      </w:tr>
      <w:tr w:rsidR="002D7C5C" w:rsidRPr="00526FCD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2D7C5C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3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, плакаты  по общей физике: механика, статика, гидростатика, молекулярная физика и термодинамика, колебание и волны, электростатика ,постоянный ток, электромагнетизм, атомная физика, оптик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Стен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электродинам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птика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.«</w:t>
            </w:r>
            <w:proofErr w:type="spellStart"/>
            <w:proofErr w:type="gram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олекуля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физ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</w:tr>
      <w:tr w:rsidR="002D7C5C" w:rsidRPr="00526FCD">
        <w:trPr>
          <w:trHeight w:hRule="exact" w:val="64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43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697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</w:tr>
      <w:tr w:rsidR="002D7C5C" w:rsidRPr="00526FCD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2D7C5C" w:rsidRPr="00AA484A" w:rsidRDefault="00AA484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ОСВОЕНИЮ ДИСЦИПЛИНЫ (МОДУЛЯ)</w:t>
            </w:r>
          </w:p>
        </w:tc>
      </w:tr>
      <w:tr w:rsidR="002D7C5C" w:rsidRPr="00526FCD">
        <w:trPr>
          <w:trHeight w:hRule="exact" w:val="2013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 определяют темы, на которые необходимо обратить особое внимание при самостоятельной работе с учебной и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 литературой.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ьшую  помощь  в  работе  с  книгой  оказывает  владение  навыками </w:t>
            </w:r>
            <w:proofErr w:type="spellStart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корочтения</w:t>
            </w:r>
            <w:proofErr w:type="spellEnd"/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При  первом  ознакомлении  с  новым материалом  полезно  применить «партитурное чтение», беглый просмотр главы, раздела. Старайтесь получить общее представление об излагаемых вопросах, не задерживаясь на   математических выводах. Вникайте в сущность того или иного вопроса, а не пытайтесь запомнить  отдельные факты.</w:t>
            </w:r>
          </w:p>
        </w:tc>
      </w:tr>
    </w:tbl>
    <w:p w:rsidR="002D7C5C" w:rsidRPr="00AA484A" w:rsidRDefault="00AA484A">
      <w:pPr>
        <w:rPr>
          <w:sz w:val="0"/>
          <w:szCs w:val="0"/>
          <w:lang w:val="ru-RU"/>
        </w:rPr>
      </w:pPr>
      <w:r w:rsidRPr="00AA484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2D7C5C">
        <w:trPr>
          <w:trHeight w:hRule="exact" w:val="416"/>
        </w:trPr>
        <w:tc>
          <w:tcPr>
            <w:tcW w:w="9782" w:type="dxa"/>
          </w:tcPr>
          <w:p w:rsidR="002D7C5C" w:rsidRPr="00AA484A" w:rsidRDefault="002D7C5C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2D7C5C" w:rsidRDefault="00AA484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2D7C5C" w:rsidRPr="00526FCD">
        <w:trPr>
          <w:trHeight w:hRule="exact" w:val="8169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вторное  чтение  (более медленное  и  вдумчивое)  должно  сопровождаться  пометками,  записями  в  рабочей  тетради, выписками  из  прочитанного. Чтобы лучше запомнить и усвоить изучаемый материал, вносите в рабочую тетрадь формулировки основных понятий, незнакомые термины и названия. Если материал поддается систематизации, составляйте графики, рисунки, диаграммы, таблицы – они очень облегчают запоминание, уменьшают объем  конспектируемого материала.  Приобретайте  навыки  конспектирования  – краткий конспект помогает при повторении материала в период подготовки к  промежуточной аттестации.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ать курс рекомендуется по темам, предварительно ознакомившись с содержанием каждой из них по программе (расположение материала курса в программе не всегда совпадает с расположением его в учебнике). Изучение  курса должно  обязательно  сопровождаться решением задач, предлагаемых в контрольных заданиях по темам. Решение задач - один из лучших методов прочного усвоения, проверки и закрепления теоретического материала.  Пока  тот  или  иной раздел  не  усвоен, переходить  к  изучению  новых разделов не следует.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отчетов по лабораторным работам используйте  методические указания к лабораторным работам по физике.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выполнении контрольных работ, представляемых на рецензирование, надо строго придерживаться указанных ниже правил. Работы, выполненные без соблюдения этих правил, не рецензируются и возвращаются студенту для переработки. Контрольную работу следует выполнять в тетради чернилами любого цвета, кроме красного, оставляя поля для замечаний рецензента. В заголовке работы на обложке тетради должны быть ясно написаны фамилия студента, его инициалы, шифр, номер контрольной работы, название дисциплины; здесь же следует указать название учебного заведения, дату отсылки работы в ВУЗ и адрес студента. В конце работы следует поставить дату ее выполнения и расписаться. В работу должны быть включены все задачи, указанные в задании, соответствующие своему варианту. Контрольные работы, содержащие не все задачи задания, а также содержащие задачи не своего варианта не рецензируются. Задачи по разделам дисциплины  не должны быть распечатаны на компьютере. Решения задач надо располагать в порядке возрастания и сохранения  номеров, указанных в заданиях. Перед решением каждой задачи надо полностью выписать ее условие. В том случае, когда задачи имеют общую формулировку, следует при переписывании условия задачи заменить общие данные конкретными, взятыми из соответствующего задания.</w:t>
            </w:r>
          </w:p>
          <w:p w:rsidR="002D7C5C" w:rsidRPr="00AA484A" w:rsidRDefault="002D7C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  <w:p w:rsidR="002D7C5C" w:rsidRPr="00AA484A" w:rsidRDefault="002D7C5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2D7C5C" w:rsidRPr="00AA484A" w:rsidRDefault="00AA484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AA484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П 02-05-14 «Об условиях обучения лиц с ограниченными возможностями здоровья» (в последней редакции).</w:t>
            </w:r>
          </w:p>
        </w:tc>
      </w:tr>
    </w:tbl>
    <w:p w:rsidR="00AA484A" w:rsidRPr="00AA484A" w:rsidRDefault="00AA484A">
      <w:pPr>
        <w:rPr>
          <w:lang w:val="ru-RU"/>
        </w:rPr>
      </w:pPr>
      <w:r w:rsidRPr="00AA484A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506"/>
        <w:gridCol w:w="107"/>
        <w:gridCol w:w="136"/>
        <w:gridCol w:w="1613"/>
        <w:gridCol w:w="339"/>
        <w:gridCol w:w="68"/>
        <w:gridCol w:w="27"/>
        <w:gridCol w:w="1455"/>
        <w:gridCol w:w="542"/>
        <w:gridCol w:w="99"/>
        <w:gridCol w:w="47"/>
        <w:gridCol w:w="1862"/>
        <w:gridCol w:w="123"/>
        <w:gridCol w:w="14"/>
        <w:gridCol w:w="2336"/>
      </w:tblGrid>
      <w:tr w:rsidR="00AA484A" w:rsidRPr="00AA484A" w:rsidTr="001F6F48">
        <w:trPr>
          <w:trHeight w:hRule="exact" w:val="55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AA484A" w:rsidRPr="00AA484A" w:rsidTr="001F6F48">
        <w:trPr>
          <w:trHeight w:hRule="exact" w:val="277"/>
        </w:trPr>
        <w:tc>
          <w:tcPr>
            <w:tcW w:w="851" w:type="pct"/>
            <w:gridSpan w:val="3"/>
          </w:tcPr>
          <w:p w:rsidR="00AA484A" w:rsidRPr="00AA484A" w:rsidRDefault="00AA484A" w:rsidP="00AA484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AA484A" w:rsidRPr="00AA484A" w:rsidRDefault="00AA484A" w:rsidP="00AA484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AA484A" w:rsidRPr="00AA484A" w:rsidRDefault="00AA484A" w:rsidP="00AA484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AA484A" w:rsidRPr="00AA484A" w:rsidRDefault="00AA484A" w:rsidP="00AA484A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</w:tr>
      <w:tr w:rsidR="00AA484A" w:rsidRPr="00526FCD" w:rsidTr="001F6F48">
        <w:trPr>
          <w:trHeight w:hRule="exact" w:val="581"/>
        </w:trPr>
        <w:tc>
          <w:tcPr>
            <w:tcW w:w="2555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5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Строительство железных дорог, мостов и транспортных тоннелей</w:t>
            </w:r>
          </w:p>
        </w:tc>
      </w:tr>
      <w:tr w:rsidR="00AA484A" w:rsidRPr="00526FCD" w:rsidTr="001F6F48">
        <w:trPr>
          <w:trHeight w:hRule="exact" w:val="689"/>
        </w:trPr>
        <w:tc>
          <w:tcPr>
            <w:tcW w:w="1636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AA484A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>Управление техническим состоянием железнодорожного пути</w:t>
            </w:r>
          </w:p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>Строительство магистральных железных дорог</w:t>
            </w:r>
          </w:p>
        </w:tc>
      </w:tr>
      <w:tr w:rsidR="00AA484A" w:rsidRPr="00AA484A" w:rsidTr="001F6F48">
        <w:trPr>
          <w:trHeight w:hRule="exact" w:val="277"/>
        </w:trPr>
        <w:tc>
          <w:tcPr>
            <w:tcW w:w="85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12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Физика</w:t>
            </w:r>
          </w:p>
        </w:tc>
      </w:tr>
      <w:tr w:rsidR="00AA484A" w:rsidRPr="00AA484A" w:rsidTr="001F6F48">
        <w:trPr>
          <w:trHeight w:hRule="exact" w:val="453"/>
        </w:trPr>
        <w:tc>
          <w:tcPr>
            <w:tcW w:w="851" w:type="pct"/>
            <w:gridSpan w:val="3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98" w:type="pct"/>
            <w:gridSpan w:val="2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AA484A" w:rsidRPr="00AA484A" w:rsidRDefault="00AA484A" w:rsidP="00AA484A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4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</w:tr>
      <w:tr w:rsidR="00AA484A" w:rsidRPr="00AA484A" w:rsidTr="001F6F48">
        <w:trPr>
          <w:trHeight w:hRule="exact" w:val="277"/>
        </w:trPr>
        <w:tc>
          <w:tcPr>
            <w:tcW w:w="1834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AA484A" w:rsidRPr="00526FCD" w:rsidTr="001F6F48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AA484A" w:rsidRPr="00526FCD" w:rsidTr="001F6F48">
        <w:trPr>
          <w:trHeight w:hRule="exact" w:val="277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AA484A" w:rsidRPr="00AA484A" w:rsidTr="001F6F48">
        <w:trPr>
          <w:trHeight w:hRule="exact" w:val="694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AA484A" w:rsidRPr="00526FCD" w:rsidTr="001F6F48">
        <w:trPr>
          <w:trHeight w:hRule="exact" w:val="104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1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AA484A" w:rsidRPr="00526FCD" w:rsidTr="001F6F48">
        <w:trPr>
          <w:trHeight w:hRule="exact" w:val="416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AA484A" w:rsidRPr="00526FCD" w:rsidTr="001F6F48">
        <w:trPr>
          <w:trHeight w:hRule="exact" w:val="972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AA484A" w:rsidRPr="00AA484A" w:rsidTr="00AA484A">
        <w:trPr>
          <w:trHeight w:hRule="exact" w:val="213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AA484A" w:rsidRPr="00AA484A" w:rsidRDefault="00AA484A" w:rsidP="00AA484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AA484A" w:rsidRPr="00AA484A" w:rsidRDefault="00AA484A" w:rsidP="00AA484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AA484A" w:rsidRPr="00AA484A" w:rsidTr="001F6F48">
        <w:trPr>
          <w:trHeight w:hRule="exact" w:val="2778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AA484A" w:rsidRPr="00AA484A" w:rsidRDefault="00AA484A" w:rsidP="00AA484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AA484A" w:rsidRPr="00AA484A" w:rsidRDefault="00AA484A" w:rsidP="00AA484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AA484A" w:rsidRPr="00AA484A" w:rsidRDefault="00AA484A" w:rsidP="00AA484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AA484A" w:rsidRPr="00AA484A" w:rsidTr="00AA484A">
        <w:trPr>
          <w:trHeight w:hRule="exact" w:val="2615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AA484A" w:rsidRPr="00AA484A" w:rsidRDefault="00AA484A" w:rsidP="00AA484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AA484A" w:rsidRPr="00AA484A" w:rsidRDefault="00AA484A" w:rsidP="00AA484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AA484A" w:rsidRPr="00AA484A" w:rsidRDefault="00AA484A" w:rsidP="00AA484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AA484A" w:rsidRPr="00AA484A" w:rsidRDefault="00AA484A" w:rsidP="00AA484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AA484A" w:rsidRPr="00AA484A" w:rsidTr="001F6F48">
        <w:trPr>
          <w:trHeight w:hRule="exact" w:val="2361"/>
        </w:trPr>
        <w:tc>
          <w:tcPr>
            <w:tcW w:w="851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AA484A" w:rsidRPr="00AA484A" w:rsidRDefault="00AA484A" w:rsidP="00AA484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AA484A" w:rsidRPr="00AA484A" w:rsidRDefault="00AA484A" w:rsidP="00AA484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AA484A" w:rsidRPr="00AA484A" w:rsidRDefault="00AA484A" w:rsidP="00AA484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AA484A" w:rsidRPr="00AA484A" w:rsidRDefault="00AA484A" w:rsidP="00AA484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A484A" w:rsidRPr="00526FCD" w:rsidTr="001F6F48">
        <w:trPr>
          <w:trHeight w:hRule="exact" w:val="485"/>
        </w:trPr>
        <w:tc>
          <w:tcPr>
            <w:tcW w:w="5000" w:type="pct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AA484A" w:rsidRPr="00AA484A" w:rsidTr="001F6F48">
        <w:trPr>
          <w:trHeight w:hRule="exact" w:val="972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AA484A" w:rsidRPr="00AA484A" w:rsidTr="001F6F48">
        <w:trPr>
          <w:trHeight w:hRule="exact" w:val="257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AA484A" w:rsidRPr="00AA484A" w:rsidRDefault="00AA484A" w:rsidP="00AA484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AA484A" w:rsidRPr="00AA484A" w:rsidRDefault="00AA484A" w:rsidP="00AA484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AA484A" w:rsidRPr="00AA484A" w:rsidRDefault="00AA484A" w:rsidP="00AA484A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AA484A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A484A" w:rsidRPr="00AA484A" w:rsidTr="001F6F48">
        <w:trPr>
          <w:trHeight w:hRule="exact" w:val="1183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AA484A" w:rsidRPr="00AA484A" w:rsidRDefault="00AA484A" w:rsidP="00AA484A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AA484A" w:rsidRPr="00AA484A" w:rsidRDefault="00AA484A" w:rsidP="00AA484A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</w:t>
            </w:r>
            <w:r w:rsidRPr="00AA484A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AA484A" w:rsidRPr="00AA484A" w:rsidTr="001F6F48">
        <w:trPr>
          <w:trHeight w:hRule="exact" w:val="422"/>
        </w:trPr>
        <w:tc>
          <w:tcPr>
            <w:tcW w:w="785" w:type="pct"/>
            <w:gridSpan w:val="2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062" w:type="pct"/>
            <w:gridSpan w:val="5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4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3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1138" w:type="pct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</w:tr>
      <w:tr w:rsidR="00AA484A" w:rsidRPr="00526FCD" w:rsidTr="001F6F48">
        <w:trPr>
          <w:trHeight w:hRule="exact" w:val="555"/>
        </w:trPr>
        <w:tc>
          <w:tcPr>
            <w:tcW w:w="785" w:type="pct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AA484A" w:rsidRPr="00AA484A" w:rsidTr="001F6F48">
        <w:trPr>
          <w:trHeight w:hRule="exact" w:val="971"/>
        </w:trPr>
        <w:tc>
          <w:tcPr>
            <w:tcW w:w="785" w:type="pct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jc w:val="center"/>
              <w:rPr>
                <w:lang w:val="ru-RU" w:eastAsia="ru-RU"/>
              </w:rPr>
            </w:pPr>
          </w:p>
        </w:tc>
        <w:tc>
          <w:tcPr>
            <w:tcW w:w="1062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A484A" w:rsidRPr="00526FCD" w:rsidTr="00AA484A">
        <w:trPr>
          <w:trHeight w:hRule="exact" w:val="3805"/>
        </w:trPr>
        <w:tc>
          <w:tcPr>
            <w:tcW w:w="785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2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AA484A" w:rsidRPr="00526FCD" w:rsidTr="00AA484A">
        <w:trPr>
          <w:trHeight w:hRule="exact" w:val="3557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м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AA484A" w:rsidRPr="00526FCD" w:rsidTr="00AA484A">
        <w:trPr>
          <w:trHeight w:hRule="exact" w:val="3544"/>
        </w:trPr>
        <w:tc>
          <w:tcPr>
            <w:tcW w:w="7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68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66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29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20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AA484A" w:rsidRPr="00AA484A" w:rsidRDefault="00AA484A" w:rsidP="00AA484A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AA484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AA484A" w:rsidRPr="00AA484A" w:rsidRDefault="00AA484A" w:rsidP="00AA484A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AA484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зачету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>Механика</w:t>
      </w:r>
      <w:proofErr w:type="spellEnd"/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. Системы отсчета. Кинематика поступательного движения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Траектори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у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редня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Мгновенна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корос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реднее ускорение. Мгновенное ускорение. Касательное и нормальное ускорение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Равномерно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равноускоренно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Движение тела, брошенного под углом к горизонту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Виды взаимодействий в природе. Характеристики некоторых сил: сила тяжести и вес тела, силы трения и упругости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ый закон Ньютона. Инерциальные системы отсчета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торой закон Ньютона. Дифференциальная форма второго закона Ньютона. Третий закон Ньютона. Границы применимости законов Ньютона. Сложение сил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еханической работы  (постоянной и меняющейся) силы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Графическо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едставлени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работы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. Связь кинетической энергии с работой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Консервативные силы. Потенциальное поле. Потенциальная энергия и ее связь с работой. Потенциальная энергия тела в поле тяжести Земли. Энергия сжатой пружины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еханическая энергия. Закон сохранения механической энергии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матика вращательного движения. Угловое перемещение, угловая скорость и угловое ускорение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Векторный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характер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величин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Частот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ериод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вращени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момента силы. Плечо силы. Основное уравнение динамики вращательного движения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инерции абсолютно твердого тела (вычисления моментов инерции)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Физический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мысл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момент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Штейнер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момента импульса. Закон сохранения момента импульса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имеры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вращающегося тела. Работа при вращательном движении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катящегос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цилиндр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латы Эйнштейна. Преобразования Лоренца.  Следствия из преобразований Лоренца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Одновременнос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Лоренцево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окращение длины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ледствия из преобразований Лоренца. Замедление времени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Интервал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Релятивистская динамика. Релятивистская масса. Взаимосвязь энергии и массы.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>Термодинамика</w:t>
      </w:r>
      <w:proofErr w:type="spellEnd"/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Основное уравнение молекулярно-кинетической теории идеального газа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Идеальный газ. Газовые законы. Уравнение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Менделеева-Клапейрон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Максвелла для распределения молекул по скоростям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Барометрическа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формул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Распределени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Больцман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Число степеней свободы. Закон Больцмана о равнораспределении энергии по степеням свободы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Внутренняя энергия идеального газа. Работа газа при расширении. Работа газа при различных процессах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ервое начало термодинамики. Применение первого начала термодинамики к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изопроцессам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Теплоемкос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газов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Майер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руговой процесс. Обратимый, необратимый процесс. Цикл Карно и его КПД. 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Статистические закономерности распределения молекул газа по объему. Энтропия и ее статистическое толкование.  Изменение энтропии. Расчет изменения энтропии при различных процессах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09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Взаимодействие молекул. Уравнение состояния реального газа. Изотермы реального газа. Внутренняя энергия реального газа.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hAnsi="Arial" w:cs="Arial"/>
          <w:i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>Электричество</w:t>
      </w:r>
      <w:proofErr w:type="spellEnd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и </w:t>
      </w:r>
      <w:proofErr w:type="spellStart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>постоянный</w:t>
      </w:r>
      <w:proofErr w:type="spellEnd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i/>
          <w:color w:val="000000"/>
          <w:sz w:val="20"/>
          <w:szCs w:val="20"/>
          <w:lang w:eastAsia="ru-RU"/>
        </w:rPr>
        <w:t>ток</w:t>
      </w:r>
      <w:proofErr w:type="spellEnd"/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Закон Кулона. Применение закона Кулона в случае неточечных заряженных тел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Электрическое поле. Напряженность электростатического поля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уперпозиции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иловы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линии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AA484A" w:rsidRPr="00AA484A" w:rsidRDefault="00AA484A" w:rsidP="00AA484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мещение (индукция) электростатического поля. Поток вектора смещения. Теорема Остроградского-Гаусса для электростатического поля. Применение теоремы Остроградского-Гаусса для расчета электростатического поля бесконечной равномерно заряженной сферы. </w:t>
      </w:r>
    </w:p>
    <w:p w:rsidR="00AA484A" w:rsidRPr="00AA484A" w:rsidRDefault="00AA484A" w:rsidP="00AA484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й плоскости.</w:t>
      </w:r>
    </w:p>
    <w:p w:rsidR="00AA484A" w:rsidRPr="00AA484A" w:rsidRDefault="00AA484A" w:rsidP="00AA484A">
      <w:pPr>
        <w:numPr>
          <w:ilvl w:val="0"/>
          <w:numId w:val="8"/>
        </w:numPr>
        <w:tabs>
          <w:tab w:val="num" w:pos="284"/>
        </w:tabs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строградского-Гаусса для электростатического поля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Применение теоремы Остроградского-Гаусса для расчета электростатического поля бесконечной равномерно заряженного шара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Работа сил электростатического поля по перемещению заряда. Циркуляция вектора напряженности электростатического поля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Потенциал электростатического поля. Эквипотенциальные поверхности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Взаимосвязь напряженности и потенциала. Взаимное расположение силовых линий и эквипотенциальных поверхностей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Виды диэлектриков. Вектор поляризации. Диэлектрическая восприимчивость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Электрическое поле в диэлектрике. Диэлектрическая проницаемость и ее связь с восприимчивостью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одники в электростатическом поле. Конденсаторы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Электроемкость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лоского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конденсатор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Энергия системы зарядов. Энергия электростатического поля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арактеристики постоянного тока. Плотность тока. Закон Ома в дифференциальной форме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опротивление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проводников</w:t>
      </w:r>
      <w:proofErr w:type="spellEnd"/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кон Ома для участка цепи и для полной цепи.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Электродвижуща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сил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источник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ток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Правила Кирхгофа для расчета электрических цепей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бота и мощность тока. Закон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Джоуля-Ленца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8"/>
        </w:numPr>
        <w:spacing w:after="0" w:line="240" w:lineRule="auto"/>
        <w:ind w:left="72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Классическа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теория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электропроводности</w:t>
      </w:r>
      <w:proofErr w:type="spellEnd"/>
      <w:r w:rsidRPr="00AA484A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AA484A" w:rsidRPr="00AA484A" w:rsidRDefault="00AA484A" w:rsidP="00AA484A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AA484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AA484A">
        <w:rPr>
          <w:rFonts w:ascii="Arial" w:hAnsi="Arial" w:cs="Arial"/>
          <w:i/>
          <w:sz w:val="20"/>
          <w:szCs w:val="20"/>
          <w:lang w:val="ru-RU" w:eastAsia="ru-RU"/>
        </w:rPr>
        <w:t>Магнитное поле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Напряженность магнитного поля. Закон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. Применение закона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ио-Савара-Лаплас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для расчета индукции магнитного поля бесконечного, прямого проводника с током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Закон полного тока (теорема о циркуляции вектора индукции магнитного поля). Применение закона полного тока для расчета поля бесконечно длинного соленоида. Поток вектора магнитной индукции. Теорема Остроградского-Гаусса для магнитного поля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Сила Лоренца. Движение заряженной частицы в магнитном поле. Эффект Холл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Сила Ампера. Взаимодействие параллельных токов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Магнитные моменты электронов и атомов. Диамагнетизм. Магнетики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Вектор намагниченности. Магнитная восприимчивость.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Ди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-,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пара-магнетики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>. Магнитное поле в веществе. Магнитная проницаемость. Ферромагнетики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Явления электромагнитной индукции. Вывод закона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Фарадея-Ленц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>. Правило Ленц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Самоиндукция. Индуктивность. Индуктивность бесконечно длинного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соленоида.Энергия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магнитного поля. Объемная плотность энергии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Система уравнений Максвелла. Значение теории Максвелла.</w:t>
      </w:r>
    </w:p>
    <w:p w:rsidR="00AA484A" w:rsidRPr="00AA484A" w:rsidRDefault="00AA484A" w:rsidP="00AA484A">
      <w:pPr>
        <w:ind w:left="720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Колебания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Гармонические колебания и их характеристики. Кинематика гармонических колебаний. Дифференциальное уравнение гармонических колебаний. Энергия гармонических колебаний (механических и электрических)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гармонических колебаний пружинного и физического маятников.  Период колебаний этих маятников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Гармонические колебания в колебательном контуре. Формула Томсон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Дифференциальное уравнение затухающих механических и  электрических колебаний. Логарифмический декремент затухания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lastRenderedPageBreak/>
        <w:t>Дифференциальное уравнение вынужденных механических колебаний и его решение. Резонансные кривые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Переменный ток. Полное сопротивление цепи переменного тока. Последовательное и параллельное соединение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Сложение колебаний одного направления одинаковой частоты. Векторные диаграммы. Сложение колебаний одного направления. Биения. Сложение взаимно перпендикулярных колебаний. Фигуры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Лиссажу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Волновые процессы. Продольные и поперечные волны. Уравнение бегущей волны. Волновое уравнение. Волновой пакет. Групповая скорость. </w:t>
      </w:r>
    </w:p>
    <w:p w:rsidR="00AA484A" w:rsidRPr="00AA484A" w:rsidRDefault="00AA484A" w:rsidP="00AA484A">
      <w:pPr>
        <w:contextualSpacing/>
        <w:jc w:val="both"/>
        <w:rPr>
          <w:rFonts w:ascii="Arial" w:hAnsi="Arial" w:cs="Arial"/>
          <w:i/>
          <w:sz w:val="20"/>
          <w:szCs w:val="20"/>
          <w:lang w:val="ru-RU" w:eastAsia="ru-RU"/>
        </w:rPr>
      </w:pPr>
      <w:r w:rsidRPr="00AA484A">
        <w:rPr>
          <w:rFonts w:ascii="Arial" w:hAnsi="Arial" w:cs="Arial"/>
          <w:i/>
          <w:sz w:val="20"/>
          <w:szCs w:val="20"/>
          <w:lang w:val="ru-RU" w:eastAsia="ru-RU"/>
        </w:rPr>
        <w:t xml:space="preserve">Волновая и квантовая оптика. Квантовая механика 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Электромагнитные волны. Характеристики световых волн. Интенсивность световой волны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Когерентность световых волн. Интерференция света от двух источников. Интерференционные условия для разности фаз и разности хода.  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Методы наблюдения интерференции света (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ипризм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Френеля, опыт Юнга) 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Интерференция в тонких пленках. Вывод формулы для оптической разности хода лучей в тонкой пленке. 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Виды дифракции. Принцип Гюйгенса-Френеля. Метод зон Френеля. Дифракция света на круглом отверстии, от круглого диска, на узкой щели, на дифракционной решетке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Дифракция рентгеновских лучей. Условие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Вульфа-Брэггов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. Применение дифракции рентгеновского излучения. 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Естественный и поляризованный свет. Закон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рюстер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. Закон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Малюс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>. Поляризация света при двойном лучепреломлении. Дихроизм. Призма Николя. Оптическая активность веществ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Характеристики теплового излучения. Закон Кирхгофа. Закон Стефана- Больцмана. Закон смещения Вина. Закон Рэлея –Джинса. Ультрафиолетовая катастрофа. Формула Планка.  Законы теплового излучения и их получение из формулы Планк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Законы фотоэффекта. Вольтамперная характеристика фототока. Задерживающий потенциал. Ток насыщения. Работа выхода. Уравнение Эйнштейна для фотоэффекта. Красная граница фотоэффект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Фотоны. Давление света . Эффект Комптона. Корпускулярно-волновой дуализм свет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Опыт Резерфорда. Постулаты Бор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Корпускулярно-волновой дуализм вещества. Длина волны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де-Бройля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>. Экспериментальные доказательства волновых свойств частиц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Соотношение неопределенностей Гейзенберга. Вывод соотношения неопределенностей на основе волновых свойств частиц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Уравнение Шредингера. Физический смысл пси-функции. Решение уравнения Шредингера для бесконечно-глубокой потенциальной ямы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Потенциальный барьер. Туннельный эффект. Гармонический осциллятор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Закономерности в атомных спектрах. Формула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альмера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.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Боровская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Достоинства и недостатки теории Бор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Квантовомеханическая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модель атома водорода. Квантовые числа. Вырожденные состояния. Правила отбора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Спонтанное и вынужденное излучение. Лазеры.</w:t>
      </w:r>
    </w:p>
    <w:p w:rsidR="00AA484A" w:rsidRPr="00AA484A" w:rsidRDefault="00AA484A" w:rsidP="00AA484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Энергетические зоны в кристаллах. Структура энергетических зон металлов, полупроводников и диэлектриков. Полупроводники (собственные и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примесные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). Структура энергетических зон </w:t>
      </w:r>
      <w:proofErr w:type="spellStart"/>
      <w:r w:rsidRPr="00AA484A">
        <w:rPr>
          <w:rFonts w:ascii="Arial" w:hAnsi="Arial" w:cs="Arial"/>
          <w:sz w:val="20"/>
          <w:szCs w:val="20"/>
          <w:lang w:val="ru-RU" w:eastAsia="ru-RU"/>
        </w:rPr>
        <w:t>примесных</w:t>
      </w:r>
      <w:proofErr w:type="spellEnd"/>
      <w:r w:rsidRPr="00AA484A">
        <w:rPr>
          <w:rFonts w:ascii="Arial" w:hAnsi="Arial" w:cs="Arial"/>
          <w:sz w:val="20"/>
          <w:szCs w:val="20"/>
          <w:lang w:val="ru-RU" w:eastAsia="ru-RU"/>
        </w:rPr>
        <w:t xml:space="preserve"> и собственных полупроводников. </w:t>
      </w:r>
    </w:p>
    <w:p w:rsidR="00AA484A" w:rsidRPr="00AA484A" w:rsidRDefault="00AA484A" w:rsidP="00AA484A">
      <w:pPr>
        <w:numPr>
          <w:ilvl w:val="1"/>
          <w:numId w:val="7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Примерные практические задачи (задания) и ситуации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3 семестр: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мень брошен вертикально вверх с начальной скоростью </w:t>
      </w:r>
      <w:r w:rsidRPr="00AA484A">
        <w:rPr>
          <w:rFonts w:eastAsia="Times New Roman"/>
          <w:position w:val="-18"/>
          <w:lang w:eastAsia="ru-RU"/>
        </w:rPr>
        <w:object w:dxaOrig="114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4pt" o:ole="">
            <v:imagedata r:id="rId6" o:title=""/>
          </v:shape>
          <o:OLEObject Type="Embed" ProgID="Equation.DSMT4" ShapeID="_x0000_i1025" DrawAspect="Content" ObjectID="_1732245834" r:id="rId7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По истечении, какого времени находится на высоте </w:t>
      </w:r>
      <w:r w:rsidRPr="00AA484A">
        <w:rPr>
          <w:rFonts w:eastAsia="Times New Roman"/>
          <w:position w:val="-6"/>
          <w:lang w:eastAsia="ru-RU"/>
        </w:rPr>
        <w:object w:dxaOrig="820" w:dyaOrig="279">
          <v:shape id="_x0000_i1026" type="#_x0000_t75" style="width:41.25pt;height:14.25pt" o:ole="">
            <v:imagedata r:id="rId8" o:title=""/>
          </v:shape>
          <o:OLEObject Type="Embed" ProgID="Equation.DSMT4" ShapeID="_x0000_i1026" DrawAspect="Content" ObjectID="_1732245835" r:id="rId9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? Найти скорость камня на этой высоте. Сопротивлением воздуха пренебречь. Принять </w:t>
      </w:r>
      <w:r w:rsidRPr="00AA484A">
        <w:rPr>
          <w:rFonts w:eastAsia="Times New Roman"/>
          <w:position w:val="-20"/>
          <w:lang w:eastAsia="ru-RU"/>
        </w:rPr>
        <w:object w:dxaOrig="1120" w:dyaOrig="499">
          <v:shape id="_x0000_i1027" type="#_x0000_t75" style="width:55.5pt;height:24.75pt" o:ole="">
            <v:imagedata r:id="rId10" o:title=""/>
          </v:shape>
          <o:OLEObject Type="Embed" ProgID="Equation.DSMT4" ShapeID="_x0000_i1027" DrawAspect="Content" ObjectID="_1732245836" r:id="rId11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дуге окружности радиусом </w:t>
      </w:r>
      <w:r w:rsidRPr="00AA484A">
        <w:rPr>
          <w:rFonts w:eastAsia="Times New Roman"/>
          <w:position w:val="-6"/>
          <w:lang w:eastAsia="ru-RU"/>
        </w:rPr>
        <w:object w:dxaOrig="859" w:dyaOrig="279">
          <v:shape id="_x0000_i1028" type="#_x0000_t75" style="width:43.5pt;height:14.25pt" o:ole="">
            <v:imagedata r:id="rId12" o:title=""/>
          </v:shape>
          <o:OLEObject Type="Embed" ProgID="Equation.DSMT4" ShapeID="_x0000_i1028" DrawAspect="Content" ObjectID="_1732245837" r:id="rId13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точка. В некоторый момент времени нормальное ускорение точки </w:t>
      </w:r>
      <w:r w:rsidRPr="00AA484A">
        <w:rPr>
          <w:rFonts w:eastAsia="Times New Roman"/>
          <w:position w:val="-20"/>
          <w:lang w:eastAsia="ru-RU"/>
        </w:rPr>
        <w:object w:dxaOrig="1300" w:dyaOrig="499">
          <v:shape id="_x0000_i1029" type="#_x0000_t75" style="width:65.25pt;height:24.75pt" o:ole="">
            <v:imagedata r:id="rId14" o:title=""/>
          </v:shape>
          <o:OLEObject Type="Embed" ProgID="Equation.DSMT4" ShapeID="_x0000_i1029" DrawAspect="Content" ObjectID="_1732245838" r:id="rId15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; в этот момент векторы полного и нормального ускорений образуют угол </w:t>
      </w:r>
      <w:r w:rsidRPr="00AA484A">
        <w:rPr>
          <w:rFonts w:eastAsia="Times New Roman"/>
          <w:position w:val="-10"/>
          <w:lang w:eastAsia="ru-RU"/>
        </w:rPr>
        <w:object w:dxaOrig="780" w:dyaOrig="360">
          <v:shape id="_x0000_i1030" type="#_x0000_t75" style="width:39pt;height:18pt" o:ole="">
            <v:imagedata r:id="rId16" o:title=""/>
          </v:shape>
          <o:OLEObject Type="Embed" ProgID="Equation.DSMT4" ShapeID="_x0000_i1030" DrawAspect="Content" ObjectID="_1732245839" r:id="rId17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Найти скорость </w:t>
      </w:r>
      <w:r w:rsidRPr="00AA484A">
        <w:rPr>
          <w:rFonts w:eastAsia="Times New Roman"/>
          <w:position w:val="-6"/>
          <w:lang w:eastAsia="ru-RU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732245840" r:id="rId19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тангенциальное ускорение </w:t>
      </w:r>
      <w:r w:rsidRPr="00AA484A">
        <w:rPr>
          <w:rFonts w:eastAsia="Times New Roman"/>
          <w:position w:val="-12"/>
          <w:lang w:eastAsia="ru-RU"/>
        </w:rPr>
        <w:object w:dxaOrig="260" w:dyaOrig="360">
          <v:shape id="_x0000_i1032" type="#_x0000_t75" style="width:13.5pt;height:18pt" o:ole="">
            <v:imagedata r:id="rId20" o:title=""/>
          </v:shape>
          <o:OLEObject Type="Embed" ProgID="Equation.DSMT4" ShapeID="_x0000_i1032" DrawAspect="Content" ObjectID="_1732245841" r:id="rId21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точки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Тело, брошенное с башни в горизонтальном направлении со скоростью </w:t>
      </w:r>
      <w:r w:rsidRPr="00AA484A">
        <w:rPr>
          <w:rFonts w:eastAsia="Times New Roman"/>
          <w:position w:val="-18"/>
          <w:lang w:eastAsia="ru-RU"/>
        </w:rPr>
        <w:object w:dxaOrig="1060" w:dyaOrig="480">
          <v:shape id="_x0000_i1033" type="#_x0000_t75" style="width:52.5pt;height:24pt" o:ole="">
            <v:imagedata r:id="rId22" o:title=""/>
          </v:shape>
          <o:OLEObject Type="Embed" ProgID="Equation.DSMT4" ShapeID="_x0000_i1033" DrawAspect="Content" ObjectID="_1732245842" r:id="rId23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упало на землю на расстоянии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S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proofErr w:type="gram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</w:t>
      </w:r>
      <w:proofErr w:type="gram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сновании</w:t>
      </w:r>
      <w:proofErr w:type="gramEnd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) вдвое большем высоты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h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башни. Найти высоту башни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ск радиусом </w:t>
      </w:r>
      <w:r w:rsidRPr="00AA484A">
        <w:rPr>
          <w:rFonts w:eastAsia="Times New Roman"/>
          <w:position w:val="-6"/>
          <w:lang w:eastAsia="ru-RU"/>
        </w:rPr>
        <w:object w:dxaOrig="920" w:dyaOrig="279">
          <v:shape id="_x0000_i1034" type="#_x0000_t75" style="width:46.5pt;height:14.25pt" o:ole="">
            <v:imagedata r:id="rId24" o:title=""/>
          </v:shape>
          <o:OLEObject Type="Embed" ProgID="Equation.DSMT4" ShapeID="_x0000_i1034" DrawAspect="Content" ObjectID="_1732245843" r:id="rId25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ращается согласно уравнению </w:t>
      </w:r>
      <w:r w:rsidRPr="00AA484A">
        <w:rPr>
          <w:rFonts w:eastAsia="Times New Roman"/>
          <w:position w:val="-10"/>
          <w:lang w:eastAsia="ru-RU"/>
        </w:rPr>
        <w:object w:dxaOrig="1600" w:dyaOrig="360">
          <v:shape id="_x0000_i1035" type="#_x0000_t75" style="width:79.5pt;height:18pt" o:ole="">
            <v:imagedata r:id="rId26" o:title=""/>
          </v:shape>
          <o:OLEObject Type="Embed" ProgID="Equation.DSMT4" ShapeID="_x0000_i1035" DrawAspect="Content" ObjectID="_1732245844" r:id="rId27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где </w:t>
      </w:r>
      <w:r w:rsidRPr="00AA484A">
        <w:rPr>
          <w:rFonts w:eastAsia="Times New Roman"/>
          <w:position w:val="-10"/>
          <w:lang w:eastAsia="ru-RU"/>
        </w:rPr>
        <w:object w:dxaOrig="980" w:dyaOrig="320">
          <v:shape id="_x0000_i1036" type="#_x0000_t75" style="width:49.5pt;height:15.75pt" o:ole="">
            <v:imagedata r:id="rId28" o:title=""/>
          </v:shape>
          <o:OLEObject Type="Embed" ProgID="Equation.DSMT4" ShapeID="_x0000_i1036" DrawAspect="Content" ObjectID="_1732245845" r:id="rId29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AA484A">
        <w:rPr>
          <w:rFonts w:eastAsia="Times New Roman"/>
          <w:position w:val="-18"/>
          <w:lang w:eastAsia="ru-RU"/>
        </w:rPr>
        <w:object w:dxaOrig="1340" w:dyaOrig="520">
          <v:shape id="_x0000_i1037" type="#_x0000_t75" style="width:66.75pt;height:26.25pt" o:ole="">
            <v:imagedata r:id="rId30" o:title=""/>
          </v:shape>
          <o:OLEObject Type="Embed" ProgID="Equation.DSMT4" ShapeID="_x0000_i1037" DrawAspect="Content" ObjectID="_1732245846" r:id="rId31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</w:t>
      </w:r>
      <w:r w:rsidRPr="00AA484A">
        <w:rPr>
          <w:rFonts w:eastAsia="Times New Roman"/>
          <w:position w:val="-20"/>
          <w:lang w:eastAsia="ru-RU"/>
        </w:rPr>
        <w:object w:dxaOrig="1420" w:dyaOrig="540">
          <v:shape id="_x0000_i1038" type="#_x0000_t75" style="width:71.25pt;height:27pt" o:ole="">
            <v:imagedata r:id="rId32" o:title=""/>
          </v:shape>
          <o:OLEObject Type="Embed" ProgID="Equation.DSMT4" ShapeID="_x0000_i1038" DrawAspect="Content" ObjectID="_1732245847" r:id="rId33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тангенциальное, нормальное и полное а, ускорения точек на окружности диска для момента времени </w:t>
      </w:r>
      <w:r w:rsidRPr="00AA484A">
        <w:rPr>
          <w:rFonts w:eastAsia="Times New Roman"/>
          <w:position w:val="-6"/>
          <w:lang w:eastAsia="ru-RU"/>
        </w:rPr>
        <w:object w:dxaOrig="720" w:dyaOrig="279">
          <v:shape id="_x0000_i1039" type="#_x0000_t75" style="width:36pt;height:14.25pt" o:ole="">
            <v:imagedata r:id="rId34" o:title=""/>
          </v:shape>
          <o:OLEObject Type="Embed" ProgID="Equation.DSMT4" ShapeID="_x0000_i1039" DrawAspect="Content" ObjectID="_1732245848" r:id="rId35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lastRenderedPageBreak/>
        <w:t xml:space="preserve">Винт аэросаней вращается с частотой </w:t>
      </w:r>
      <w:r w:rsidRPr="00AA484A">
        <w:rPr>
          <w:rFonts w:eastAsia="Times New Roman"/>
          <w:position w:val="-6"/>
          <w:lang w:eastAsia="ru-RU"/>
        </w:rPr>
        <w:object w:dxaOrig="1359" w:dyaOrig="320">
          <v:shape id="_x0000_i1040" type="#_x0000_t75" style="width:68.25pt;height:15.75pt" o:ole="">
            <v:imagedata r:id="rId36" o:title=""/>
          </v:shape>
          <o:OLEObject Type="Embed" ProgID="Equation.DSMT4" ShapeID="_x0000_i1040" DrawAspect="Content" ObjectID="_1732245849" r:id="rId37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корость поступательного движения </w:t>
      </w:r>
      <w:proofErr w:type="gram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аэросаней</w:t>
      </w:r>
      <w:proofErr w:type="gramEnd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равна </w:t>
      </w:r>
      <w:r w:rsidRPr="00AA484A">
        <w:rPr>
          <w:rFonts w:eastAsia="Times New Roman"/>
          <w:position w:val="-18"/>
          <w:lang w:eastAsia="ru-RU"/>
        </w:rPr>
        <w:object w:dxaOrig="1140" w:dyaOrig="480">
          <v:shape id="_x0000_i1041" type="#_x0000_t75" style="width:57pt;height:24pt" o:ole="">
            <v:imagedata r:id="rId38" o:title=""/>
          </v:shape>
          <o:OLEObject Type="Embed" ProgID="Equation.DSMT4" ShapeID="_x0000_i1041" DrawAspect="Content" ObjectID="_1732245850" r:id="rId39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С </w:t>
      </w:r>
      <w:proofErr w:type="gram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какой</w:t>
      </w:r>
      <w:proofErr w:type="gramEnd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скоростью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u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движется один из концов винта, если радиус винта равен </w:t>
      </w:r>
      <w:r w:rsidRPr="00AA484A">
        <w:rPr>
          <w:rFonts w:eastAsia="Times New Roman"/>
          <w:position w:val="-6"/>
          <w:lang w:eastAsia="ru-RU"/>
        </w:rPr>
        <w:object w:dxaOrig="720" w:dyaOrig="279">
          <v:shape id="_x0000_i1042" type="#_x0000_t75" style="width:36pt;height:14.25pt" o:ole="">
            <v:imagedata r:id="rId40" o:title=""/>
          </v:shape>
          <o:OLEObject Type="Embed" ProgID="Equation.DSMT4" ShapeID="_x0000_i1042" DrawAspect="Content" ObjectID="_1732245851" r:id="rId41"/>
        </w:objec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Определить давления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и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р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газа, содержащего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9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олекул и имеющего объем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 см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3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при температурах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K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T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1000 К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ой объем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V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нимает смесь азота массой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кг и гелия массой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m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кг при нормальных условиях?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баллоне вместимостью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V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5 л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5 л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аходится смесь, содержащая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1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г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одорода,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б4 г водяного пара и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m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3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60 г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60 г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ксида углерода. Температура смеси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t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27°.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пределить давление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акую ускоряющую разность потенциалов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олжен   пройти   электрон, чтобы получить скорость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υ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8 Мм/с?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Заряд равномерно распределен по бесконечной плоскости с поверхностной   плотностью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σ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10 нКл/м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зность потенциалов двух точек поля, одна из которых находится на плоскости, а другая удалена от нее на расстояние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а = </w:t>
      </w:r>
      <w:smartTag w:uri="urn:schemas-microsoft-com:office:smarttags" w:element="metricconverter">
        <w:smartTagPr>
          <w:attr w:name="ProductID" w:val="10 с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 батарее с ЭДС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ε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300 В включены два плоских конденсатора емкостями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пФ и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ЗпФ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заряд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Q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и напряжение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на пластинках конденсаторов при последовательном и параллельном соединениях.</w:t>
      </w:r>
    </w:p>
    <w:p w:rsidR="00AA484A" w:rsidRPr="00AA484A" w:rsidRDefault="00AA484A" w:rsidP="00AA484A">
      <w:pPr>
        <w:numPr>
          <w:ilvl w:val="0"/>
          <w:numId w:val="11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концах медного провода длиной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5 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5 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поддерживается напряжение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U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 В. Определить плотность тока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j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в проводе.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4 семестр: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По тонкому проводнику, изогнутому в виде пра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вильного шестиугольника со стороной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а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10 см, идет ток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20 А. Определить магнитную индукцию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в центре шестиугольника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Обмотка соленоида содержит два слоя, плотно при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легающих друг к  другу витков   провода  диаметром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0,2 м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2 м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 Определить  магнитную индукцию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оси соленоида, если по проводу идет ток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= 0,5 А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 однородном магнитном поле с индукцией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B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0,01 Тл помещен прямой  проводник длиной  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l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20 с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подводящие провода находятся вне поля). Определить силу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F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ую на проводник, если по нему течет ток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, а угол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между направлением тока и вектором магнитной индукции равен 30°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а с током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5 А содержит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N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0 витков тон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кого провода. Определить магнитный момент  </w:t>
      </w:r>
      <w:proofErr w:type="spellStart"/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р</w:t>
      </w:r>
      <w:proofErr w:type="spellEnd"/>
      <w:r w:rsidRPr="00AA484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мки с током, если ее площадь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S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= 10см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 w:eastAsia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о  витку  радиусом  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10 с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 течет  ток 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50 А. Виток помещен в однородное магнитное поле (В = 0,2 Тл). Определить момент силы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М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,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ействующей на виток, если плоскость витка составляет угол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60° с линиями индук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>ции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 влетел в магнитное поле перпендикулярно линиям индукции и описал дугу радиусом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AA484A">
          <w:rPr>
            <w:rFonts w:ascii="Arial" w:eastAsia="Times New Roman" w:hAnsi="Arial" w:cs="Arial"/>
            <w:iCs/>
            <w:color w:val="000000"/>
            <w:sz w:val="20"/>
            <w:szCs w:val="20"/>
            <w:lang w:val="ru-RU" w:eastAsia="ru-RU"/>
          </w:rPr>
          <w:t>10</w:t>
        </w:r>
        <w:r w:rsidRPr="00AA484A">
          <w:rPr>
            <w:rFonts w:ascii="Arial" w:eastAsia="Times New Roman" w:hAnsi="Arial" w:cs="Arial"/>
            <w:i/>
            <w:iCs/>
            <w:color w:val="000000"/>
            <w:sz w:val="20"/>
            <w:szCs w:val="20"/>
            <w:lang w:val="ru-RU" w:eastAsia="ru-RU"/>
          </w:rPr>
          <w:t xml:space="preserve"> </w:t>
        </w: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с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скорость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протона, если магнитная индукция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В 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1 Тл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Радиус второго темного кольца Ньютона в отраженном свете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val="ru-RU" w:eastAsia="ru-RU"/>
        </w:rPr>
        <w:t xml:space="preserve">2 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lang w:val="ru-RU" w:eastAsia="ru-RU"/>
        </w:rPr>
        <w:t>=</w:t>
      </w:r>
      <w:smartTag w:uri="urn:schemas-microsoft-com:office:smarttags" w:element="metricconverter">
        <w:smartTagPr>
          <w:attr w:name="ProductID" w:val="0,4 м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4 м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. Определить радиус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R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кривизны плосковыпуклой линзы, взятой для опыта, если она освещается  монохроматическим светом с длиной волны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64 мкм.   [125 мм]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На пластину с щелью, ширина которой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a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= </w:t>
      </w:r>
      <w:smartTag w:uri="urn:schemas-microsoft-com:office:smarttags" w:element="metricconverter">
        <w:smartTagPr>
          <w:attr w:name="ProductID" w:val="0,05 мм"/>
        </w:smartTagPr>
        <w:r w:rsidRPr="00AA484A">
          <w:rPr>
            <w:rFonts w:ascii="Arial" w:eastAsia="Times New Roman" w:hAnsi="Arial" w:cs="Arial"/>
            <w:color w:val="000000"/>
            <w:sz w:val="20"/>
            <w:szCs w:val="20"/>
            <w:lang w:val="ru-RU" w:eastAsia="ru-RU"/>
          </w:rPr>
          <w:t>0,05 мм</w:t>
        </w:r>
      </w:smartTag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, падает нормально монохроматический свет с длиной вол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ны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7 мкм. Определить угол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ения лучей, соответствующий  первому дифракционному максимуму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ифракционная решетка, освещенная нормально падающим монохроматическим светом, отклоняет спектр третьего порядка на угол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0°. На какой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 w:eastAsia="ru-RU"/>
        </w:rPr>
        <w:t>угол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φ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отклоняет она спектр четвертого порядка? 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Угол преломления луча в жидкости </w:t>
      </w:r>
      <w:proofErr w:type="spellStart"/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i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 w:eastAsia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35°. Опре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softHyphen/>
        <w:t xml:space="preserve">делить показатель преломления </w:t>
      </w:r>
      <w:proofErr w:type="spellStart"/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п</w:t>
      </w:r>
      <w:proofErr w:type="spellEnd"/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жидкости, если известно, что отраженный пучок света максимально поляризован.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для электрона, прошедшего ускоряющую  разность потенциалов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U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22,5 В. </w:t>
      </w:r>
    </w:p>
    <w:p w:rsidR="00AA484A" w:rsidRPr="00AA484A" w:rsidRDefault="00AA484A" w:rsidP="00AA484A">
      <w:pPr>
        <w:numPr>
          <w:ilvl w:val="0"/>
          <w:numId w:val="12"/>
        </w:numPr>
        <w:spacing w:after="0" w:line="240" w:lineRule="auto"/>
        <w:ind w:left="360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Вычислить длину волны де Бройля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λ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, для протона, движущегося со скоростью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eastAsia="ru-RU"/>
        </w:rPr>
        <w:t>υ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 xml:space="preserve"> =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0,6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(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val="ru-RU" w:eastAsia="ru-RU"/>
        </w:rPr>
        <w:t>с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- скорость света в вакууме). Оценить с помощью соотношения неопределенностей минимальную кинетическую энергию </w:t>
      </w:r>
      <w:r w:rsidRPr="00AA484A">
        <w:rPr>
          <w:rFonts w:ascii="Arial" w:eastAsia="Times New Roman" w:hAnsi="Arial" w:cs="Arial"/>
          <w:i/>
          <w:iCs/>
          <w:color w:val="000000"/>
          <w:sz w:val="20"/>
          <w:szCs w:val="20"/>
          <w:lang w:val="ru-RU" w:eastAsia="ru-RU"/>
        </w:rPr>
        <w:t>Т</w:t>
      </w:r>
      <w:r w:rsidRPr="00AA484A">
        <w:rPr>
          <w:rFonts w:ascii="Arial" w:eastAsia="Times New Roman" w:hAnsi="Arial" w:cs="Arial"/>
          <w:iCs/>
          <w:color w:val="000000"/>
          <w:sz w:val="20"/>
          <w:szCs w:val="20"/>
          <w:vertAlign w:val="subscript"/>
          <w:lang w:eastAsia="ru-RU"/>
        </w:rPr>
        <w:t>min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электрона, движущегося внутри сферической области   диаметром </w:t>
      </w:r>
      <w:r w:rsidRPr="00AA484A">
        <w:rPr>
          <w:rFonts w:ascii="Arial" w:eastAsia="Times New Roman" w:hAnsi="Arial" w:cs="Arial"/>
          <w:i/>
          <w:color w:val="000000"/>
          <w:sz w:val="20"/>
          <w:szCs w:val="20"/>
          <w:lang w:eastAsia="ru-RU"/>
        </w:rPr>
        <w:t>d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= 0,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eastAsia="ru-RU"/>
        </w:rPr>
        <w:t>l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 xml:space="preserve"> нм.</w:t>
      </w:r>
    </w:p>
    <w:p w:rsidR="00AA484A" w:rsidRPr="00AA484A" w:rsidRDefault="00AA484A" w:rsidP="00AA484A">
      <w:pPr>
        <w:numPr>
          <w:ilvl w:val="1"/>
          <w:numId w:val="7"/>
        </w:numPr>
        <w:spacing w:before="12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b/>
          <w:color w:val="000000"/>
          <w:sz w:val="20"/>
          <w:szCs w:val="20"/>
          <w:lang w:val="ru-RU"/>
        </w:rPr>
        <w:t>Примерный перечень вопросов к лабораторным работам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AA484A" w:rsidRPr="00AA484A" w:rsidRDefault="00AA484A" w:rsidP="00AA484A">
      <w:pPr>
        <w:spacing w:after="0"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3 семестр:</w:t>
      </w:r>
    </w:p>
    <w:p w:rsidR="00AA484A" w:rsidRPr="00AA484A" w:rsidRDefault="00AA484A" w:rsidP="00AA484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 xml:space="preserve">Что такое измерение? Какие виды измерений вы знаете? </w:t>
      </w:r>
      <w:proofErr w:type="spellStart"/>
      <w:r w:rsidRPr="00AA484A">
        <w:rPr>
          <w:rFonts w:ascii="Arial" w:eastAsia="Times New Roman" w:hAnsi="Arial" w:cs="Arial"/>
          <w:sz w:val="20"/>
          <w:szCs w:val="20"/>
        </w:rPr>
        <w:t>Чем</w:t>
      </w:r>
      <w:proofErr w:type="spellEnd"/>
      <w:r w:rsidRPr="00AA484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sz w:val="20"/>
          <w:szCs w:val="20"/>
        </w:rPr>
        <w:t>они</w:t>
      </w:r>
      <w:proofErr w:type="spellEnd"/>
      <w:r w:rsidRPr="00AA484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sz w:val="20"/>
          <w:szCs w:val="20"/>
        </w:rPr>
        <w:t>характеризуются</w:t>
      </w:r>
      <w:proofErr w:type="spellEnd"/>
      <w:r w:rsidRPr="00AA484A">
        <w:rPr>
          <w:rFonts w:ascii="Arial" w:eastAsia="Times New Roman" w:hAnsi="Arial" w:cs="Arial"/>
          <w:sz w:val="20"/>
          <w:szCs w:val="20"/>
        </w:rPr>
        <w:t>?</w:t>
      </w:r>
    </w:p>
    <w:p w:rsidR="00AA484A" w:rsidRPr="00AA484A" w:rsidRDefault="00AA484A" w:rsidP="00AA484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>Что такое погрешность (ошибка) измерения? Какие виды погрешностей существуют? Причины их возникновения.</w:t>
      </w:r>
    </w:p>
    <w:p w:rsidR="00AA484A" w:rsidRPr="00AA484A" w:rsidRDefault="00AA484A" w:rsidP="00AA484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>Что такое абсолютная и относительная ошибка? В каких единицах они измеряются?</w:t>
      </w:r>
    </w:p>
    <w:p w:rsidR="00AA484A" w:rsidRPr="00AA484A" w:rsidRDefault="00AA484A" w:rsidP="00AA484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>Алгоритм вычисления ошибок при прямых и косвенных измерениях.</w:t>
      </w:r>
    </w:p>
    <w:p w:rsidR="00AA484A" w:rsidRPr="00AA484A" w:rsidRDefault="00AA484A" w:rsidP="00AA484A">
      <w:pPr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contextualSpacing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>Правила измерения длины с помощью штангенциркуля и микрометр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нятие силы, массы. 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2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perscript"/>
          <w:lang w:val="ru-RU"/>
        </w:rPr>
        <w:t>й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закон Ньютона и его формулировк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Что такое консервативная и диссипативная системы? Понятие потенциального поля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формулировать закон сохранения механической энергии. 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редняя сила удара шарика о рельс (вывод).</w:t>
      </w:r>
    </w:p>
    <w:p w:rsidR="00AA484A" w:rsidRPr="00AA484A" w:rsidRDefault="00AA484A" w:rsidP="00AA484A">
      <w:pPr>
        <w:numPr>
          <w:ilvl w:val="0"/>
          <w:numId w:val="17"/>
        </w:numPr>
        <w:tabs>
          <w:tab w:val="left" w:pos="426"/>
        </w:tabs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 w:eastAsia="ru-RU"/>
        </w:rPr>
        <w:t>Что такое удар? Упругий и неупругий удары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осстановления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Закон сохранения импульса и закон сохранения энергии  для абсолютно упругого удар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кон сохранения импульса и закон сохранения энергии для абсолютно неупругого удар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корость шарика при прохождении положения равновесия (вывод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Момент инерции материальной точки, твердого тел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Плечо силы. Момент силы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ой закон динамики вращательного движения твердого тел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Кинетическая энергия и работа при вращательном движени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Теорема Штейнер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Идеальный газ. Уравнение состояния идеального газ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Внутренняя энергия, работа идеального газ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ервое начало термодинамики. Применить его к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изопроцессам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Адиабатический процесс (</w:t>
      </w:r>
      <w:r w:rsidRPr="00AA484A">
        <w:rPr>
          <w:rFonts w:ascii="Arial" w:eastAsia="Times New Roman" w:hAnsi="Arial" w:cs="Arial"/>
          <w:color w:val="000000"/>
          <w:sz w:val="20"/>
          <w:szCs w:val="20"/>
        </w:rPr>
        <w:t>I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-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о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начало, уравнение Пуассона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казатель адиабаты. Число степеней свободы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i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, теплоемкости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р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и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С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</w:rPr>
        <w:t>V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Явления переноса. 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ирода вязкости. Градиент скорост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вязкости (закон Ньютона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эффициент вязкости (вывод расчетной формулы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Число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Рейнольдс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. Время релаксаци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ханические бегущие волны: поперечные и продольные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бегущей волны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поперечной и продольной волн. 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вязь длины волны, скорости и частоты бегущей волны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тоячие волны, их принципиальное отличие от всех других видов волн.</w:t>
      </w:r>
    </w:p>
    <w:p w:rsidR="00AA484A" w:rsidRPr="00AA484A" w:rsidRDefault="00AA484A" w:rsidP="00AA484A">
      <w:pPr>
        <w:numPr>
          <w:ilvl w:val="0"/>
          <w:numId w:val="16"/>
        </w:numPr>
        <w:spacing w:after="0" w:line="240" w:lineRule="auto"/>
        <w:contextualSpacing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Уравнение стоячей волны. Пучности и узлы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Проводники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в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электрическом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пол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Электроемкость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проводник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денсатор. Электроемкость плоского конденсатора (вывод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оемкости параллельно и последовательно соединенных конденсаторов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Электрическая схема по измерению емкости конденсатора (назначение всех элементов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Характеристики электрического тока, закон Ома в дифференциальной форме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Замкнутая электрическая цепь. Закон Ома в интегральной форме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Закон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Джоуля-Ленц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в интегральной форме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изический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смысл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ЭДС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Полезная мощность, ее зависимость от сопротивления </w:t>
      </w:r>
      <w:r w:rsidRPr="00AA484A">
        <w:rPr>
          <w:rFonts w:ascii="Arial" w:eastAsia="Times New Roman" w:hAnsi="Arial" w:cs="Arial"/>
          <w:color w:val="000000"/>
          <w:sz w:val="20"/>
          <w:szCs w:val="20"/>
        </w:rPr>
        <w:t>R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. Условие максимум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ность поля. Потенциал. Связь между ним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овые и эквипотенциальные поверхности поля точечного заряд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элементы электронно-лучевой трубки (чертеж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Скорость электронов, прошедших второй анод.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Вывод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рмулы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аектория электронов в пространстве отклоняющих пластин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Диполь. Плечо диполя. Электрический момент диполя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Явление поляризации диэлектрика. Вектор поляризации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Физический смысл диэлектрической проницаемости вещества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Сегнетоэлектрики, их отличия от остальных диэлектриков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Гистерезис. Показать на петле гистерезиса </w:t>
      </w:r>
      <w:r w:rsidRPr="00AA484A">
        <w:rPr>
          <w:rFonts w:ascii="Arial" w:eastAsia="Times New Roman" w:hAnsi="Arial" w:cs="Arial"/>
          <w:color w:val="000000"/>
          <w:sz w:val="20"/>
          <w:szCs w:val="20"/>
        </w:rPr>
        <w:t>D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 (или Р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ост.</w:t>
      </w: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 xml:space="preserve">) и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Е</w:t>
      </w:r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коэрц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  <w:vertAlign w:val="subscript"/>
          <w:lang w:val="ru-RU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магнетрон? Его схема (вид сверху)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казать на схеме магнетрона направление векторов:</w:t>
      </w:r>
    </w:p>
    <w:p w:rsidR="00AA484A" w:rsidRPr="00AA484A" w:rsidRDefault="00AA484A" w:rsidP="00AA484A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υ –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скорость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электрон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,</w:t>
      </w:r>
    </w:p>
    <w:p w:rsidR="00AA484A" w:rsidRPr="00AA484A" w:rsidRDefault="00AA484A" w:rsidP="00AA484A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 – вектор индукции для любого направления тока,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F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  <w:vertAlign w:val="subscript"/>
        </w:rPr>
        <w:t>л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–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зобразить траекторию электронов в магнетроне при различных значениях токов в соленоиде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Ампер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7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Сил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Лоренц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spacing w:before="120" w:after="0" w:line="240" w:lineRule="auto"/>
        <w:rPr>
          <w:rFonts w:ascii="Arial" w:eastAsia="Times New Roman" w:hAnsi="Arial" w:cs="Arial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sz w:val="20"/>
          <w:szCs w:val="20"/>
          <w:lang w:val="ru-RU"/>
        </w:rPr>
        <w:t>4</w:t>
      </w:r>
      <w:r w:rsidRPr="00AA484A">
        <w:rPr>
          <w:rFonts w:ascii="Arial" w:eastAsia="Times New Roman" w:hAnsi="Arial" w:cs="Arial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sz w:val="20"/>
          <w:szCs w:val="20"/>
        </w:rPr>
        <w:t>семестр</w:t>
      </w:r>
      <w:proofErr w:type="spellEnd"/>
      <w:r w:rsidRPr="00AA484A">
        <w:rPr>
          <w:rFonts w:ascii="Arial" w:eastAsia="Times New Roman" w:hAnsi="Arial" w:cs="Arial"/>
          <w:sz w:val="20"/>
          <w:szCs w:val="20"/>
        </w:rPr>
        <w:t>: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магнитной индукции, напряженность магнитного поля, магнитная проницаемость среды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Био-Савара-Лапласа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ектор индукции В магнитного поля бесконечно длинного прямолинейного проводника с током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I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(формула)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для отрезка проводника с током (формула)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ектор индукции В магнитного поля в центре кругового тока (формула)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Явление электромагнитной индукции. Определение. Правило Ленца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Закон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Фарадея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,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его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вывод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Токи при замыкании и размыкании цепи. Явление самоиндукции, ЭДС самоиндукции (формула)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Индуктивность катушки. Взаимная индуктивность катушек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Вихревые токи. Вредны они или полезны? Почему сердечники трансформаторов не делают сплошными?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Какие световые волны являются когерентными?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Интерференция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Геометрическая и оптическая длина пути, оптическая разность хода, условия максимума и минимума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Установка для «колец Ньютона», ход лучей в ней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Практическое применение явления интерференции света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Дифракция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свет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Гюйгенс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–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ренеля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Фронт волны точечного и бесконечно удаленного источников, рисунок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Френеля для круглого отверстия. Условия максимума и минимума в точке М экрана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color w:val="000000"/>
          <w:sz w:val="20"/>
          <w:szCs w:val="20"/>
          <w:lang w:val="ru-RU"/>
        </w:rPr>
        <w:t>Метод зон для щели, условия максимума и минимума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Внешний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тоэффект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Уравнение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Законы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тоэффект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Устройство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тоэлемента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numPr>
          <w:ilvl w:val="0"/>
          <w:numId w:val="19"/>
        </w:numPr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Принцип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color w:val="000000"/>
          <w:sz w:val="20"/>
          <w:szCs w:val="20"/>
        </w:rPr>
        <w:t>фотоумножителя</w:t>
      </w:r>
      <w:proofErr w:type="spellEnd"/>
      <w:r w:rsidRPr="00AA484A">
        <w:rPr>
          <w:rFonts w:ascii="Arial" w:eastAsia="Times New Roman" w:hAnsi="Arial" w:cs="Arial"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Модели атома Томсона, Резерфорда, Бора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стулаты Бора и происхождение линейчатых спектров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Имеется ли какая-либо связь между частотой обращения электрона вокруг ядра атома водорода и частотой его излучения? 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Вывести формулы для определения скорости электрона на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е и радиуса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  <w:vertAlign w:val="superscript"/>
          <w:lang w:val="ru-RU"/>
        </w:rPr>
        <w:t>й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орбиты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характеризовать изменения кинетической, потенциальной и полной энергий электрона в атоме при его удалении от ядра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Что такое валентная зона, запрещенная зона и зона проводимости?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Какие полупроводники называются собственными, а какие –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римесными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?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т чего зависит концентрация свободных носителей заряда в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n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 и в 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p</w:t>
      </w: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-полупроводнике? 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полупроводников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собенности температурной зависимости электропроводности металлов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Поглощение, спонтанное и вынужденное излучения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Основные компоненты оптического квантового генератора.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Охарактеризовать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 xml:space="preserve"> </w:t>
      </w:r>
      <w:proofErr w:type="spellStart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их</w:t>
      </w:r>
      <w:proofErr w:type="spellEnd"/>
      <w:r w:rsidRPr="00AA484A">
        <w:rPr>
          <w:rFonts w:ascii="Arial" w:eastAsia="Times New Roman" w:hAnsi="Arial" w:cs="Arial"/>
          <w:bCs/>
          <w:color w:val="000000"/>
          <w:sz w:val="20"/>
          <w:szCs w:val="20"/>
        </w:rPr>
        <w:t>.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Какое состояние среды называется инверсным?</w:t>
      </w:r>
    </w:p>
    <w:p w:rsidR="00AA484A" w:rsidRPr="00AA484A" w:rsidRDefault="00AA484A" w:rsidP="00AA484A">
      <w:pPr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 xml:space="preserve"> Почему смесь гелия и неона является хорошей активной средой для газового ОКГ?</w:t>
      </w:r>
    </w:p>
    <w:p w:rsidR="00AA484A" w:rsidRPr="00AA484A" w:rsidRDefault="00AA484A" w:rsidP="00AA484A">
      <w:pPr>
        <w:numPr>
          <w:ilvl w:val="0"/>
          <w:numId w:val="19"/>
        </w:numPr>
        <w:contextualSpacing/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</w:pPr>
      <w:r w:rsidRPr="00AA484A">
        <w:rPr>
          <w:rFonts w:ascii="Arial" w:eastAsia="Times New Roman" w:hAnsi="Arial" w:cs="Arial"/>
          <w:bCs/>
          <w:color w:val="000000"/>
          <w:sz w:val="20"/>
          <w:szCs w:val="20"/>
          <w:lang w:val="ru-RU"/>
        </w:rPr>
        <w:t>Отличия лазерного излучения от любого другого излучения.</w:t>
      </w:r>
    </w:p>
    <w:p w:rsidR="00AA484A" w:rsidRPr="00AA484A" w:rsidRDefault="00AA484A" w:rsidP="00AA484A">
      <w:pPr>
        <w:numPr>
          <w:ilvl w:val="1"/>
          <w:numId w:val="7"/>
        </w:numPr>
        <w:spacing w:before="240" w:after="0" w:line="240" w:lineRule="auto"/>
        <w:ind w:left="788" w:hanging="431"/>
        <w:jc w:val="both"/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</w:pPr>
      <w:r w:rsidRPr="00AA484A">
        <w:rPr>
          <w:rFonts w:ascii="Arial" w:eastAsia="Times New Roman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AA484A" w:rsidRPr="00526FCD" w:rsidTr="001F6F48">
        <w:trPr>
          <w:trHeight w:val="399"/>
        </w:trPr>
        <w:tc>
          <w:tcPr>
            <w:tcW w:w="10170" w:type="dxa"/>
            <w:gridSpan w:val="3"/>
            <w:vAlign w:val="center"/>
          </w:tcPr>
          <w:p w:rsidR="00AA484A" w:rsidRPr="00AA484A" w:rsidRDefault="00AA484A" w:rsidP="00AA484A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proofErr w:type="spellStart"/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БАмИЖТ</w:t>
            </w:r>
            <w:proofErr w:type="spellEnd"/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- филиал ДВГУПС в г. Тынде</w:t>
            </w:r>
          </w:p>
        </w:tc>
      </w:tr>
      <w:tr w:rsidR="00AA484A" w:rsidRPr="00526FCD" w:rsidTr="001F6F48">
        <w:trPr>
          <w:cantSplit/>
          <w:trHeight w:val="2250"/>
        </w:trPr>
        <w:tc>
          <w:tcPr>
            <w:tcW w:w="3086" w:type="dxa"/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Кафедра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 и теоретическая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механика»</w:t>
            </w:r>
          </w:p>
          <w:p w:rsidR="00AA484A" w:rsidRPr="00AA484A" w:rsidRDefault="00AA484A" w:rsidP="00AA484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__ семестр 20___ / 20___уч.г.</w:t>
            </w:r>
          </w:p>
          <w:p w:rsidR="00AA484A" w:rsidRPr="00AA484A" w:rsidRDefault="00AA484A" w:rsidP="00AA484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тор </w:t>
            </w:r>
          </w:p>
          <w:p w:rsidR="00AA484A" w:rsidRPr="00AA484A" w:rsidRDefault="00AA484A" w:rsidP="00AA484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Экзаменационный билет № ___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по дисциплине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«Физика»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для специальности 23.05.06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</w:t>
            </w:r>
            <w:r w:rsidRPr="00AA484A">
              <w:rPr>
                <w:rFonts w:ascii="Arial" w:eastAsia="Times New Roman" w:hAnsi="Arial" w:cs="Arial"/>
                <w:bCs/>
                <w:sz w:val="20"/>
                <w:szCs w:val="20"/>
                <w:lang w:val="ru-RU" w:eastAsia="ru-RU"/>
              </w:rPr>
              <w:t>Строительство железных дорог, мостов и транспортных тоннелей</w:t>
            </w: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>«Утверждаю»</w:t>
            </w:r>
          </w:p>
          <w:p w:rsidR="00AA484A" w:rsidRPr="00AA484A" w:rsidRDefault="00AA484A" w:rsidP="00AA484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Зам. директора по УР </w:t>
            </w:r>
          </w:p>
          <w:p w:rsidR="00AA484A" w:rsidRPr="00AA484A" w:rsidRDefault="00AA484A" w:rsidP="00AA484A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eastAsia="Times New Roman" w:hAnsi="Arial" w:cs="Arial"/>
                <w:sz w:val="20"/>
                <w:szCs w:val="20"/>
                <w:lang w:val="ru-RU" w:eastAsia="ru-RU"/>
              </w:rPr>
              <w:t xml:space="preserve"> «____»_______ 20__ г.</w:t>
            </w:r>
          </w:p>
        </w:tc>
      </w:tr>
      <w:tr w:rsidR="00AA484A" w:rsidRPr="00AA484A" w:rsidTr="001F6F48">
        <w:trPr>
          <w:trHeight w:val="391"/>
        </w:trPr>
        <w:tc>
          <w:tcPr>
            <w:tcW w:w="10170" w:type="dxa"/>
            <w:gridSpan w:val="3"/>
            <w:vAlign w:val="center"/>
          </w:tcPr>
          <w:p w:rsidR="00AA484A" w:rsidRPr="00AA484A" w:rsidRDefault="00AA484A" w:rsidP="00AA484A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>Магнитное поле и его характеристики. (ОПК-1).</w:t>
            </w:r>
          </w:p>
        </w:tc>
      </w:tr>
      <w:tr w:rsidR="00AA484A" w:rsidRPr="00AA484A" w:rsidTr="001F6F48">
        <w:trPr>
          <w:trHeight w:val="411"/>
        </w:trPr>
        <w:tc>
          <w:tcPr>
            <w:tcW w:w="10170" w:type="dxa"/>
            <w:gridSpan w:val="3"/>
            <w:vAlign w:val="center"/>
          </w:tcPr>
          <w:p w:rsidR="00AA484A" w:rsidRPr="00AA484A" w:rsidRDefault="00AA484A" w:rsidP="00AA484A">
            <w:pPr>
              <w:numPr>
                <w:ilvl w:val="0"/>
                <w:numId w:val="10"/>
              </w:num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>Определить энергию ε фотона, испускаемого при переходе электрона в атоме водорода с третьего энергетического уровня на основной. (ОПК-1)</w:t>
            </w:r>
          </w:p>
        </w:tc>
      </w:tr>
      <w:tr w:rsidR="00AA484A" w:rsidRPr="00AA484A" w:rsidTr="001F6F48">
        <w:trPr>
          <w:trHeight w:val="266"/>
        </w:trPr>
        <w:tc>
          <w:tcPr>
            <w:tcW w:w="10170" w:type="dxa"/>
            <w:gridSpan w:val="3"/>
            <w:vAlign w:val="center"/>
          </w:tcPr>
          <w:p w:rsidR="00AA484A" w:rsidRPr="00AA484A" w:rsidRDefault="00AA484A" w:rsidP="00AA484A">
            <w:pPr>
              <w:numPr>
                <w:ilvl w:val="0"/>
                <w:numId w:val="10"/>
              </w:num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Задача. </w:t>
            </w: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На поверхность металла падает монохроматический свет с длиной волны </w:t>
            </w:r>
            <w:r w:rsidRPr="00AA484A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1 мкм. Красная граница фотоэффекта  </w:t>
            </w:r>
            <w:r w:rsidRPr="00AA484A">
              <w:rPr>
                <w:rFonts w:ascii="Arial" w:hAnsi="Arial" w:cs="Arial"/>
                <w:i/>
                <w:sz w:val="20"/>
                <w:szCs w:val="20"/>
                <w:lang w:val="ru-RU" w:eastAsia="ru-RU"/>
              </w:rPr>
              <w:t>λ</w:t>
            </w:r>
            <w:r w:rsidRPr="00AA484A">
              <w:rPr>
                <w:rFonts w:ascii="Arial" w:hAnsi="Arial" w:cs="Arial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AA484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= 0,3 мкм. Какая доля энергии фотона расходуется на сообщение электрону кинетической энергии? (ОПК-1).</w:t>
            </w:r>
          </w:p>
        </w:tc>
      </w:tr>
    </w:tbl>
    <w:p w:rsidR="00AA484A" w:rsidRPr="00AA484A" w:rsidRDefault="00AA484A" w:rsidP="00AA484A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AA484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AA484A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1. 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Указать правильный ответ. Цикл Карно: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1. Состоит из двух изотерм и двух изобар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2. Состоит из двух изохор и двух изобар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3. Состоит из двух изотерм и двух адиабат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4. Это круговой процесс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2. 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Последовательность в порядке возрастания твердости материала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1: пар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2: жидкость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3: сталь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4: алмаз</w:t>
      </w:r>
    </w:p>
    <w:p w:rsidR="00AA484A" w:rsidRPr="00AA484A" w:rsidRDefault="00AA484A" w:rsidP="00AA484A">
      <w:pPr>
        <w:spacing w:after="0" w:line="240" w:lineRule="auto"/>
        <w:ind w:left="708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5: </w:t>
      </w:r>
      <w:proofErr w:type="spellStart"/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нанокомпозитные</w:t>
      </w:r>
      <w:proofErr w:type="spellEnd"/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металлические покрытия</w:t>
      </w:r>
    </w:p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3. 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Соответствие между видами колебательных систем и их периодами</w:t>
      </w:r>
    </w:p>
    <w:tbl>
      <w:tblPr>
        <w:tblW w:w="10682" w:type="dxa"/>
        <w:tblLayout w:type="fixed"/>
        <w:tblLook w:val="0000"/>
      </w:tblPr>
      <w:tblGrid>
        <w:gridCol w:w="5341"/>
        <w:gridCol w:w="5341"/>
      </w:tblGrid>
      <w:tr w:rsidR="00AA484A" w:rsidRPr="00AA484A" w:rsidTr="001F6F48"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lastRenderedPageBreak/>
              <w:t>Пружинный маятник</w:t>
            </w:r>
          </w:p>
        </w:tc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position w:val="-30"/>
                <w:sz w:val="20"/>
                <w:szCs w:val="20"/>
                <w:lang w:val="ru-RU" w:eastAsia="ru-RU"/>
              </w:rPr>
              <w:object w:dxaOrig="1300" w:dyaOrig="780">
                <v:shape id="_x0000_i1043" type="#_x0000_t75" style="width:47.25pt;height:28.5pt" o:ole="">
                  <v:imagedata r:id="rId42" o:title=""/>
                </v:shape>
                <o:OLEObject Type="Embed" ProgID="Equation.3" ShapeID="_x0000_i1043" DrawAspect="Content" ObjectID="_1732245852" r:id="rId43"/>
              </w:object>
            </w:r>
          </w:p>
        </w:tc>
      </w:tr>
      <w:tr w:rsidR="00AA484A" w:rsidRPr="00AA484A" w:rsidTr="001F6F48"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Физический маятник</w:t>
            </w:r>
          </w:p>
        </w:tc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540" w:dyaOrig="820">
                <v:shape id="_x0000_i1044" type="#_x0000_t75" style="width:51.75pt;height:27pt" o:ole="">
                  <v:imagedata r:id="rId44" o:title=""/>
                </v:shape>
                <o:OLEObject Type="Embed" ProgID="Equation.3" ShapeID="_x0000_i1044" DrawAspect="Content" ObjectID="_1732245853" r:id="rId45"/>
              </w:object>
            </w:r>
          </w:p>
        </w:tc>
      </w:tr>
      <w:tr w:rsidR="00AA484A" w:rsidRPr="00AA484A" w:rsidTr="001F6F48"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Колебательный контур</w:t>
            </w:r>
          </w:p>
        </w:tc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position w:val="-8"/>
                <w:sz w:val="20"/>
                <w:szCs w:val="20"/>
                <w:lang w:val="ru-RU" w:eastAsia="ru-RU"/>
              </w:rPr>
              <w:object w:dxaOrig="1420" w:dyaOrig="400">
                <v:shape id="_x0000_i1045" type="#_x0000_t75" style="width:45.75pt;height:12.75pt" o:ole="">
                  <v:imagedata r:id="rId46" o:title=""/>
                </v:shape>
                <o:OLEObject Type="Embed" ProgID="Equation.3" ShapeID="_x0000_i1045" DrawAspect="Content" ObjectID="_1732245854" r:id="rId47"/>
              </w:object>
            </w:r>
          </w:p>
        </w:tc>
      </w:tr>
      <w:tr w:rsidR="00AA484A" w:rsidRPr="00AA484A" w:rsidTr="001F6F48"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  <w:t>Математический маятник</w:t>
            </w:r>
          </w:p>
        </w:tc>
        <w:tc>
          <w:tcPr>
            <w:tcW w:w="5341" w:type="dxa"/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1D1B11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1D1B11"/>
                <w:position w:val="-34"/>
                <w:sz w:val="20"/>
                <w:szCs w:val="20"/>
                <w:lang w:val="ru-RU" w:eastAsia="ru-RU"/>
              </w:rPr>
              <w:object w:dxaOrig="1280" w:dyaOrig="820">
                <v:shape id="_x0000_i1046" type="#_x0000_t75" style="width:41.25pt;height:26.25pt" o:ole="">
                  <v:imagedata r:id="rId48" o:title=""/>
                </v:shape>
                <o:OLEObject Type="Embed" ProgID="Equation.3" ShapeID="_x0000_i1046" DrawAspect="Content" ObjectID="_1732245855" r:id="rId49"/>
              </w:object>
            </w:r>
          </w:p>
        </w:tc>
      </w:tr>
    </w:tbl>
    <w:p w:rsidR="00AA484A" w:rsidRPr="00AA484A" w:rsidRDefault="00AA484A" w:rsidP="00AA484A">
      <w:pPr>
        <w:spacing w:after="0" w:line="240" w:lineRule="auto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дание 4. 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Ввести правильный ответ с клавиатуры</w:t>
      </w:r>
    </w:p>
    <w:p w:rsidR="00AA484A" w:rsidRPr="00AA484A" w:rsidRDefault="00AA484A" w:rsidP="00AA484A">
      <w:pPr>
        <w:spacing w:after="0" w:line="240" w:lineRule="auto"/>
        <w:jc w:val="both"/>
        <w:rPr>
          <w:rFonts w:ascii="Arial" w:hAnsi="Arial" w:cs="Arial"/>
          <w:color w:val="1D1B11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Первичная обмотка трансформатора имеет 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ω</w:t>
      </w:r>
      <w:r w:rsidRPr="00AA484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00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 витков провода и включена в сеть переменного тока с напряжением 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AA484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1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100 В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. Число витков вторичной обмотки ω</w:t>
      </w:r>
      <w:r w:rsidRPr="00AA484A">
        <w:rPr>
          <w:rFonts w:ascii="Arial" w:hAnsi="Arial" w:cs="Arial"/>
          <w:color w:val="1D1B11"/>
          <w:sz w:val="20"/>
          <w:szCs w:val="20"/>
          <w:vertAlign w:val="subscript"/>
          <w:lang w:val="ru-RU" w:eastAsia="ru-RU"/>
        </w:rPr>
        <w:t>2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если ее сопротивление 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r=1 Ом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напряжение на концах 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U</w:t>
      </w:r>
      <w:r w:rsidRPr="00AA484A">
        <w:rPr>
          <w:rFonts w:ascii="Arial" w:hAnsi="Arial" w:cs="Arial"/>
          <w:i/>
          <w:color w:val="1D1B11"/>
          <w:sz w:val="20"/>
          <w:szCs w:val="20"/>
          <w:vertAlign w:val="subscript"/>
          <w:lang w:val="ru-RU" w:eastAsia="ru-RU"/>
        </w:rPr>
        <w:t>2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=4 В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 xml:space="preserve">, а сила тока в ней </w:t>
      </w:r>
      <w:r w:rsidRPr="00AA484A">
        <w:rPr>
          <w:rFonts w:ascii="Arial" w:hAnsi="Arial" w:cs="Arial"/>
          <w:i/>
          <w:color w:val="1D1B11"/>
          <w:sz w:val="20"/>
          <w:szCs w:val="20"/>
          <w:lang w:val="ru-RU" w:eastAsia="ru-RU"/>
        </w:rPr>
        <w:t>I=1А</w:t>
      </w:r>
      <w:r w:rsidRPr="00AA484A">
        <w:rPr>
          <w:rFonts w:ascii="Arial" w:hAnsi="Arial" w:cs="Arial"/>
          <w:color w:val="1D1B11"/>
          <w:sz w:val="20"/>
          <w:szCs w:val="20"/>
          <w:lang w:val="ru-RU" w:eastAsia="ru-RU"/>
        </w:rPr>
        <w:t>, будет равно:_______</w:t>
      </w:r>
    </w:p>
    <w:p w:rsidR="00AA484A" w:rsidRPr="00AA484A" w:rsidRDefault="00AA484A" w:rsidP="00AA484A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AA484A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AA484A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AA484A" w:rsidRPr="00526FCD" w:rsidTr="001F6F48">
        <w:trPr>
          <w:trHeight w:hRule="exact" w:val="159"/>
        </w:trPr>
        <w:tc>
          <w:tcPr>
            <w:tcW w:w="2424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AA484A" w:rsidRPr="00AA484A" w:rsidRDefault="00AA484A" w:rsidP="00AA484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AA484A" w:rsidRPr="00AA484A" w:rsidTr="001F6F48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AA484A" w:rsidRPr="00AA484A" w:rsidTr="001F6F48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AA484A" w:rsidRPr="00AA484A" w:rsidTr="001F6F48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AA484A" w:rsidRPr="00AA484A" w:rsidTr="001F6F48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AA484A" w:rsidRPr="00AA484A" w:rsidTr="001F6F48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AA484A" w:rsidRPr="00526FCD" w:rsidTr="001F6F48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AA484A" w:rsidRPr="00526FCD" w:rsidTr="001F6F48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AA484A" w:rsidRPr="00AA484A" w:rsidTr="001F6F48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AA484A" w:rsidRPr="00AA484A" w:rsidTr="001F6F48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AA484A" w:rsidRPr="00AA484A" w:rsidTr="001F6F48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AA484A" w:rsidRPr="00AA484A" w:rsidTr="001F6F48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AA484A" w:rsidRPr="00526FCD" w:rsidTr="001F6F48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AA484A" w:rsidRPr="00526FCD" w:rsidTr="001F6F48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AA484A" w:rsidRPr="00526FCD" w:rsidTr="00AA484A">
        <w:trPr>
          <w:trHeight w:hRule="exact" w:val="233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AA484A">
              <w:rPr>
                <w:sz w:val="20"/>
                <w:szCs w:val="20"/>
                <w:lang w:val="ru-RU" w:eastAsia="ru-RU"/>
              </w:rPr>
              <w:t xml:space="preserve"> </w:t>
            </w: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AA484A" w:rsidRPr="00526FCD" w:rsidTr="00AA484A">
        <w:trPr>
          <w:trHeight w:hRule="exact" w:val="271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AA484A" w:rsidRPr="00526FCD" w:rsidTr="001F6F48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AA484A" w:rsidRPr="00AA484A" w:rsidRDefault="00AA484A" w:rsidP="00AA484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AA484A" w:rsidRPr="00AA484A" w:rsidRDefault="00AA484A" w:rsidP="00AA484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AA484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AA484A" w:rsidRPr="00AA484A" w:rsidRDefault="00AA484A" w:rsidP="00AA484A">
      <w:pPr>
        <w:rPr>
          <w:lang w:val="ru-RU" w:eastAsia="ru-RU"/>
        </w:rPr>
      </w:pPr>
    </w:p>
    <w:p w:rsidR="002D7C5C" w:rsidRPr="00AA484A" w:rsidRDefault="002D7C5C">
      <w:pPr>
        <w:rPr>
          <w:lang w:val="ru-RU"/>
        </w:rPr>
      </w:pPr>
    </w:p>
    <w:sectPr w:rsidR="002D7C5C" w:rsidRPr="00AA484A" w:rsidSect="002D7C5C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9"/>
  </w:num>
  <w:num w:numId="4">
    <w:abstractNumId w:val="11"/>
  </w:num>
  <w:num w:numId="5">
    <w:abstractNumId w:val="12"/>
  </w:num>
  <w:num w:numId="6">
    <w:abstractNumId w:val="3"/>
  </w:num>
  <w:num w:numId="7">
    <w:abstractNumId w:val="13"/>
  </w:num>
  <w:num w:numId="8">
    <w:abstractNumId w:val="0"/>
  </w:num>
  <w:num w:numId="9">
    <w:abstractNumId w:val="18"/>
  </w:num>
  <w:num w:numId="10">
    <w:abstractNumId w:val="6"/>
  </w:num>
  <w:num w:numId="11">
    <w:abstractNumId w:val="14"/>
  </w:num>
  <w:num w:numId="12">
    <w:abstractNumId w:val="7"/>
  </w:num>
  <w:num w:numId="13">
    <w:abstractNumId w:val="10"/>
  </w:num>
  <w:num w:numId="14">
    <w:abstractNumId w:val="8"/>
  </w:num>
  <w:num w:numId="15">
    <w:abstractNumId w:val="2"/>
  </w:num>
  <w:num w:numId="16">
    <w:abstractNumId w:val="5"/>
  </w:num>
  <w:num w:numId="17">
    <w:abstractNumId w:val="17"/>
  </w:num>
  <w:num w:numId="18">
    <w:abstractNumId w:val="15"/>
  </w:num>
  <w:num w:numId="1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2D7C5C"/>
    <w:rsid w:val="00526FCD"/>
    <w:rsid w:val="008C22DC"/>
    <w:rsid w:val="00AA484A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7C5C"/>
  </w:style>
  <w:style w:type="paragraph" w:styleId="1">
    <w:name w:val="heading 1"/>
    <w:basedOn w:val="a"/>
    <w:next w:val="a"/>
    <w:link w:val="10"/>
    <w:qFormat/>
    <w:rsid w:val="00AA484A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A48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A484A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AA484A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AA484A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AA484A"/>
    <w:rPr>
      <w:color w:val="0000FF" w:themeColor="hyperlink"/>
      <w:u w:val="single"/>
    </w:rPr>
  </w:style>
  <w:style w:type="table" w:styleId="a7">
    <w:name w:val="Table Grid"/>
    <w:basedOn w:val="a1"/>
    <w:rsid w:val="00AA484A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AA484A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AA484A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AA484A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AA484A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AA484A"/>
  </w:style>
  <w:style w:type="paragraph" w:customStyle="1" w:styleId="21">
    <w:name w:val="Основной текст (2)1"/>
    <w:basedOn w:val="a"/>
    <w:link w:val="2"/>
    <w:rsid w:val="00AA484A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AA484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AA484A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AA484A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7456</Words>
  <Characters>42500</Characters>
  <Application>Microsoft Office Word</Application>
  <DocSecurity>0</DocSecurity>
  <Lines>354</Lines>
  <Paragraphs>99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98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6_СЖД (УТС)_2022_ФТы_plx_Физика</dc:title>
  <dc:creator>FastReport.NET</dc:creator>
  <cp:lastModifiedBy>User</cp:lastModifiedBy>
  <cp:revision>3</cp:revision>
  <dcterms:created xsi:type="dcterms:W3CDTF">2022-12-10T20:02:00Z</dcterms:created>
  <dcterms:modified xsi:type="dcterms:W3CDTF">2022-12-10T21:32:00Z</dcterms:modified>
</cp:coreProperties>
</file>